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5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6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7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8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  <p:sldMasterId id="2147483706" r:id="rId2"/>
    <p:sldMasterId id="2147483757" r:id="rId3"/>
    <p:sldMasterId id="2147483791" r:id="rId4"/>
    <p:sldMasterId id="2147483808" r:id="rId5"/>
    <p:sldMasterId id="2147483825" r:id="rId6"/>
    <p:sldMasterId id="2147483842" r:id="rId7"/>
    <p:sldMasterId id="2147483859" r:id="rId8"/>
    <p:sldMasterId id="2147483900" r:id="rId9"/>
  </p:sldMasterIdLst>
  <p:notesMasterIdLst>
    <p:notesMasterId r:id="rId22"/>
  </p:notesMasterIdLst>
  <p:sldIdLst>
    <p:sldId id="273" r:id="rId10"/>
    <p:sldId id="261" r:id="rId11"/>
    <p:sldId id="264" r:id="rId12"/>
    <p:sldId id="274" r:id="rId13"/>
    <p:sldId id="268" r:id="rId14"/>
    <p:sldId id="259" r:id="rId15"/>
    <p:sldId id="270" r:id="rId16"/>
    <p:sldId id="269" r:id="rId17"/>
    <p:sldId id="271" r:id="rId18"/>
    <p:sldId id="272" r:id="rId19"/>
    <p:sldId id="275" r:id="rId20"/>
    <p:sldId id="266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8A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78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presProps" Target="pres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png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FB5615-D388-4489-B56D-6DB685B18E51}" type="datetimeFigureOut">
              <a:rPr lang="en-US" smtClean="0"/>
              <a:t>21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B16F06-1F41-4CB6-9426-1AC368F23E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4294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E2AB9-9C34-4AB0-A937-5B94B8B9D9E4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75A98-ECD6-4C33-BDB9-A58A542385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326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C3AFAF-E17D-425F-8BC4-71F7AE38D239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0DF02-428A-42E9-A991-FC3C46D7B6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75294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90" y="634965"/>
            <a:ext cx="8789313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C082E5-83D7-4422-9A03-9464596C04DA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2701D4-6170-45EF-A69A-05CBDEE330D8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35325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7538648-6A96-4A12-B60C-8ADECEA9E714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4AEEED7-1C77-4DDF-8721-512705DF87A8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47615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0329B2A-4B18-4398-BC7C-FA20CCC9530B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E2E63B-9AFD-4747-8AF0-270FDAC50CC9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16722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438403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89A1377-87A2-434C-AF60-EBE76A1E6D2C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4F90838-EB9D-4D17-961C-1ED0D0BE178D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834691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9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9" y="5181600"/>
            <a:ext cx="891772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669FDF2-74FA-4924-9C9C-C4F61F2DCDA4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2C843E5-D24A-41E6-8CF7-F0FA179A9F9B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48970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90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28C6F9B-533F-437E-8AA6-1BE353D80E8F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F3DA71A-2035-46AB-8148-6002CE46F619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09812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9507392-A6A3-4626-A3BE-A1CDB52CF550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735AE66-55EC-4A23-BB11-99ED7987C445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70817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8"/>
            <a:ext cx="2208176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8"/>
            <a:ext cx="6288464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F8A3995-7DCF-4C32-A6CB-04569CD23C24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0959DBA-3B3E-4DA0-AD38-F6807BC761E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21757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3"/>
          <p:cNvSpPr>
            <a:spLocks/>
          </p:cNvSpPr>
          <p:nvPr/>
        </p:nvSpPr>
        <p:spPr bwMode="auto">
          <a:xfrm>
            <a:off x="-42330" y="4321175"/>
            <a:ext cx="1860551" cy="781050"/>
          </a:xfrm>
          <a:custGeom>
            <a:avLst/>
            <a:gdLst>
              <a:gd name="T0" fmla="*/ 2147483646 w 8042"/>
              <a:gd name="T1" fmla="*/ 2147483646 h 10000"/>
              <a:gd name="T2" fmla="*/ 2147483646 w 8042"/>
              <a:gd name="T3" fmla="*/ 2147483646 h 10000"/>
              <a:gd name="T4" fmla="*/ 2147483646 w 8042"/>
              <a:gd name="T5" fmla="*/ 2147483646 h 10000"/>
              <a:gd name="T6" fmla="*/ 2147483646 w 8042"/>
              <a:gd name="T7" fmla="*/ 2147483646 h 10000"/>
              <a:gd name="T8" fmla="*/ 2147483646 w 8042"/>
              <a:gd name="T9" fmla="*/ 2147483646 h 10000"/>
              <a:gd name="T10" fmla="*/ 2147483646 w 8042"/>
              <a:gd name="T11" fmla="*/ 2147483646 h 10000"/>
              <a:gd name="T12" fmla="*/ 2147483646 w 8042"/>
              <a:gd name="T13" fmla="*/ 2147483646 h 10000"/>
              <a:gd name="T14" fmla="*/ 2147483646 w 8042"/>
              <a:gd name="T15" fmla="*/ 2147483646 h 10000"/>
              <a:gd name="T16" fmla="*/ 2147483646 w 8042"/>
              <a:gd name="T17" fmla="*/ 0 h 10000"/>
              <a:gd name="T18" fmla="*/ 0 w 8042"/>
              <a:gd name="T19" fmla="*/ 2147483646 h 10000"/>
              <a:gd name="T20" fmla="*/ 2147483646 w 8042"/>
              <a:gd name="T21" fmla="*/ 2147483646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92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92" y="4777385"/>
            <a:ext cx="880060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3BBEC1E-1F9A-42BE-AF63-004BD9D19178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5152" y="4529143"/>
            <a:ext cx="778933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213D1E5-D486-4528-AA95-0E7567DBCAF3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3463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5" y="624110"/>
            <a:ext cx="87855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90" y="2133600"/>
            <a:ext cx="8789313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1B248E2-1DCE-4612-B14C-EBAA0C3F8586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21547D9-CAA3-44F5-BEFF-8C5BD8D2FE95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5703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400DF-8C93-454D-A74B-5A889E5C3609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7B284-976D-44B6-8CEC-711BFAE0D2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37749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3581400"/>
            <a:ext cx="8789313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0A0895C-B3D4-4E16-AD16-5C402D3E7C3C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E0C2912-4949-4BFF-9FCA-70F78E0FBC8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66993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91" y="2136711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2" y="2136711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73C61DD-F59B-4E88-AD72-54128D9064F3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9DDE279-8994-4614-BA3E-E26D3A9D1D91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32118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93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2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1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92CA1A-310D-4773-9127-5B6262E4B9C5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6C3BD68-919F-4FD1-ACFA-072367DDDFA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33909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5033313-1607-42B4-86B9-78E82D5C7054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AA433F8-29FC-4FFC-B13F-9D3B8E74735A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4710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9AFB2F7-1BDB-42D0-AA7B-577C57335EE2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D8B3AFF-EE5F-4A42-B142-CB50106EF67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72780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60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2290F9D-3EE5-420C-9CAA-1A9204B0D3D8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7B4533D-1AB1-4353-B74D-652549F303EF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00452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90" y="634965"/>
            <a:ext cx="8789313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FE5E412-E8C9-4803-AB9E-EAEDC06997AA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6AC0E3A-913C-41B3-A712-2B3645632F62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86858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4A5C8FF-14AE-484E-A1AA-612DD5C3F771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D4716D-58C0-4EBC-8D55-C03288B48BC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07404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92114CE-4864-4715-8B11-E8CF6C8B074E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5483EA1-B9AC-43B0-B97A-9CB04CDDB66F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95361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438403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D6797AE-7897-4B70-9822-D27C1BDE57B1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AE3CF1D-F6FA-4FE2-AAD4-C4D973BC616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0599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3"/>
          <p:cNvSpPr>
            <a:spLocks/>
          </p:cNvSpPr>
          <p:nvPr/>
        </p:nvSpPr>
        <p:spPr bwMode="auto">
          <a:xfrm>
            <a:off x="-42330" y="4321175"/>
            <a:ext cx="1860551" cy="781050"/>
          </a:xfrm>
          <a:custGeom>
            <a:avLst/>
            <a:gdLst>
              <a:gd name="T0" fmla="*/ 2147483646 w 8042"/>
              <a:gd name="T1" fmla="*/ 2147483646 h 10000"/>
              <a:gd name="T2" fmla="*/ 2147483646 w 8042"/>
              <a:gd name="T3" fmla="*/ 2147483646 h 10000"/>
              <a:gd name="T4" fmla="*/ 2147483646 w 8042"/>
              <a:gd name="T5" fmla="*/ 2147483646 h 10000"/>
              <a:gd name="T6" fmla="*/ 2147483646 w 8042"/>
              <a:gd name="T7" fmla="*/ 2147483646 h 10000"/>
              <a:gd name="T8" fmla="*/ 2147483646 w 8042"/>
              <a:gd name="T9" fmla="*/ 2147483646 h 10000"/>
              <a:gd name="T10" fmla="*/ 2147483646 w 8042"/>
              <a:gd name="T11" fmla="*/ 2147483646 h 10000"/>
              <a:gd name="T12" fmla="*/ 2147483646 w 8042"/>
              <a:gd name="T13" fmla="*/ 2147483646 h 10000"/>
              <a:gd name="T14" fmla="*/ 2147483646 w 8042"/>
              <a:gd name="T15" fmla="*/ 2147483646 h 10000"/>
              <a:gd name="T16" fmla="*/ 2147483646 w 8042"/>
              <a:gd name="T17" fmla="*/ 0 h 10000"/>
              <a:gd name="T18" fmla="*/ 0 w 8042"/>
              <a:gd name="T19" fmla="*/ 2147483646 h 10000"/>
              <a:gd name="T20" fmla="*/ 2147483646 w 8042"/>
              <a:gd name="T21" fmla="*/ 2147483646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92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92" y="4777385"/>
            <a:ext cx="880060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DDD89AE-9495-440F-A131-71994BBB5E15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5152" y="4529143"/>
            <a:ext cx="778933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3301EF2-5FC6-49FF-9D50-407A7FC7FA9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81062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9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9" y="5181600"/>
            <a:ext cx="891772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EA51AFD-B7FB-49BB-9FCA-E84BC1C2380B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A18CCC6-8472-4356-A70C-6D408FA70FA3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6899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90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181490E-81C4-4413-9929-05615534D56A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5A5610C-C162-411A-9971-A312B02A999D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40218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A8A2CA8-A85A-44BB-A204-572CAF85721C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5AEDBCF-5A26-41C7-A940-12084549F735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38289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8"/>
            <a:ext cx="2208176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8"/>
            <a:ext cx="6288464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A8C8235-E850-4B49-9693-CEA6D8D666B8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B4287C9-6D29-47B0-AEF3-F40028C0501C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43470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915A8-2B3A-4891-88EE-8177F2834E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767056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DDD89AE-9495-440F-A131-71994BBB5E15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3301EF2-5FC6-49FF-9D50-407A7FC7FA9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28429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DEFE6AC-3E2A-40D0-8FD1-89AB8DA2FC0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1546C8D-0411-4C77-AC87-F170D7FBBE0D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574267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0A19595-99F0-4F35-B43F-0241A928AAE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02E0729-13B3-4717-AC04-A9DFDF10D2F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9101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6180A82-3798-4F7C-A69F-2F2658507D9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11B5184-4FA9-4163-AD15-D718130FCFE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724909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8412475-E831-4791-9AB7-567FDACA3EA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3F6A33A-C1E5-4347-8C39-7E139B489082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8596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5" y="624110"/>
            <a:ext cx="87855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90" y="2133600"/>
            <a:ext cx="8789313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DEFE6AC-3E2A-40D0-8FD1-89AB8DA2FC0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1546C8D-0411-4C77-AC87-F170D7FBBE0D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6146572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AE81375-57AA-409D-84EB-071E2BA914A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F0BDE15-E33A-438F-BDA4-FBB84250C908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371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8A64FF5-8E23-4043-BD0D-AC9E8B7376F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1C58DA-B8DC-4199-963B-A44548AC3A4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76978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75CFF69-DDA9-4B3F-BD15-8868D313E76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7751B67-F279-4619-9941-D0615343E9A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39508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AEB4FBF-B836-4F27-9EC4-00F85142D4D1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A8CC7FF-4B90-47CF-91A3-FFD6559FFB3B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52631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7668C7A-7CBC-46D4-9935-55790BF1A3C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1F7118C-3050-4945-9C49-A18F4E2ECBD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72088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39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B9A6F32-E52D-45E7-950C-0AE564691E9F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C65EDFB-F210-4594-9E0D-7447D8D2550C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5904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3581400"/>
            <a:ext cx="8789313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0A19595-99F0-4F35-B43F-0241A928AAE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02E0729-13B3-4717-AC04-A9DFDF10D2F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2265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91" y="2136711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2" y="2136711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6180A82-3798-4F7C-A69F-2F2658507D9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11B5184-4FA9-4163-AD15-D718130FCFE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9392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93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2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1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8412475-E831-4791-9AB7-567FDACA3EA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3F6A33A-C1E5-4347-8C39-7E139B489082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2384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AE81375-57AA-409D-84EB-071E2BA914A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F0BDE15-E33A-438F-BDA4-FBB84250C908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3231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8A64FF5-8E23-4043-BD0D-AC9E8B7376F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1C58DA-B8DC-4199-963B-A44548AC3A4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3830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60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75CFF69-DDA9-4B3F-BD15-8868D313E76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7751B67-F279-4619-9941-D0615343E9A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238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09AA1-8F4A-4B6A-BAD6-1D60BF761F0C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22787-75D5-4B50-9136-17E8DA5F48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9951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90" y="634965"/>
            <a:ext cx="8789313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AEB4FBF-B836-4F27-9EC4-00F85142D4D1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A8CC7FF-4B90-47CF-91A3-FFD6559FFB3B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304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0FA0272-052D-4C7E-80AD-F3C3F412D77B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1FF4534-2FE7-4131-A04E-825CC035DAB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8942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E057979-E4B4-45DF-8BFF-3C321C03E1C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3C86C50-7D80-417B-8726-48B2A997510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7053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438403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2997BD2-44CB-4790-AF3F-7A4A3814199B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3D463F5-3716-4D19-8D56-328CC849EB60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549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9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9" y="5181600"/>
            <a:ext cx="891772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C974370-4B6E-4112-A166-CD61B6D485D6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76D27D4-EB1A-42B6-8BE2-D2725BE1112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3312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90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7DF92F3-112A-4883-9A1F-401C1728CE94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85D032C-6BA7-43AE-9BC4-21DC236FF3F1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4265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7668C7A-7CBC-46D4-9935-55790BF1A3C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1F7118C-3050-4945-9C49-A18F4E2ECBD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25118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8"/>
            <a:ext cx="2208176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8"/>
            <a:ext cx="6288464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B9A6F32-E52D-45E7-950C-0AE564691E9F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C65EDFB-F210-4594-9E0D-7447D8D2550C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92241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3"/>
          <p:cNvSpPr>
            <a:spLocks/>
          </p:cNvSpPr>
          <p:nvPr/>
        </p:nvSpPr>
        <p:spPr bwMode="auto">
          <a:xfrm>
            <a:off x="-42330" y="4321175"/>
            <a:ext cx="1860551" cy="781050"/>
          </a:xfrm>
          <a:custGeom>
            <a:avLst/>
            <a:gdLst>
              <a:gd name="T0" fmla="*/ 2147483646 w 8042"/>
              <a:gd name="T1" fmla="*/ 2147483646 h 10000"/>
              <a:gd name="T2" fmla="*/ 2147483646 w 8042"/>
              <a:gd name="T3" fmla="*/ 2147483646 h 10000"/>
              <a:gd name="T4" fmla="*/ 2147483646 w 8042"/>
              <a:gd name="T5" fmla="*/ 2147483646 h 10000"/>
              <a:gd name="T6" fmla="*/ 2147483646 w 8042"/>
              <a:gd name="T7" fmla="*/ 2147483646 h 10000"/>
              <a:gd name="T8" fmla="*/ 2147483646 w 8042"/>
              <a:gd name="T9" fmla="*/ 2147483646 h 10000"/>
              <a:gd name="T10" fmla="*/ 2147483646 w 8042"/>
              <a:gd name="T11" fmla="*/ 2147483646 h 10000"/>
              <a:gd name="T12" fmla="*/ 2147483646 w 8042"/>
              <a:gd name="T13" fmla="*/ 2147483646 h 10000"/>
              <a:gd name="T14" fmla="*/ 2147483646 w 8042"/>
              <a:gd name="T15" fmla="*/ 2147483646 h 10000"/>
              <a:gd name="T16" fmla="*/ 2147483646 w 8042"/>
              <a:gd name="T17" fmla="*/ 0 h 10000"/>
              <a:gd name="T18" fmla="*/ 0 w 8042"/>
              <a:gd name="T19" fmla="*/ 2147483646 h 10000"/>
              <a:gd name="T20" fmla="*/ 2147483646 w 8042"/>
              <a:gd name="T21" fmla="*/ 2147483646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92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92" y="4777385"/>
            <a:ext cx="880060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DDD89AE-9495-440F-A131-71994BBB5E15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5152" y="4529143"/>
            <a:ext cx="778933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3301EF2-5FC6-49FF-9D50-407A7FC7FA9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2188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5" y="624110"/>
            <a:ext cx="87855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90" y="2133600"/>
            <a:ext cx="8789313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DEFE6AC-3E2A-40D0-8FD1-89AB8DA2FC0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1546C8D-0411-4C77-AC87-F170D7FBBE0D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711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9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F9AEB-DC93-4DD7-8A0D-20ACB43286A1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CA530-87BF-4515-BE15-3080647C46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1461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3581400"/>
            <a:ext cx="8789313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0A19595-99F0-4F35-B43F-0241A928AAE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02E0729-13B3-4717-AC04-A9DFDF10D2F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810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91" y="2136711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2" y="2136711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6180A82-3798-4F7C-A69F-2F2658507D9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11B5184-4FA9-4163-AD15-D718130FCFE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7770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93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2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1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8412475-E831-4791-9AB7-567FDACA3EA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3F6A33A-C1E5-4347-8C39-7E139B489082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347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AE81375-57AA-409D-84EB-071E2BA914A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F0BDE15-E33A-438F-BDA4-FBB84250C908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3683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8A64FF5-8E23-4043-BD0D-AC9E8B7376F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1C58DA-B8DC-4199-963B-A44548AC3A4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31614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60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75CFF69-DDA9-4B3F-BD15-8868D313E76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7751B67-F279-4619-9941-D0615343E9A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0001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90" y="634965"/>
            <a:ext cx="8789313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AEB4FBF-B836-4F27-9EC4-00F85142D4D1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A8CC7FF-4B90-47CF-91A3-FFD6559FFB3B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3779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0FA0272-052D-4C7E-80AD-F3C3F412D77B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1FF4534-2FE7-4131-A04E-825CC035DAB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6507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E057979-E4B4-45DF-8BFF-3C321C03E1C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3C86C50-7D80-417B-8726-48B2A997510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1886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438403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2997BD2-44CB-4790-AF3F-7A4A3814199B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3D463F5-3716-4D19-8D56-328CC849EB60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48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BF802-36B3-42F7-8C41-0EBB8D8162CD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89FA9-8F69-4A77-A880-FF11E45BC3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3802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9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9" y="5181600"/>
            <a:ext cx="891772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C974370-4B6E-4112-A166-CD61B6D485D6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76D27D4-EB1A-42B6-8BE2-D2725BE1112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8470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90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7DF92F3-112A-4883-9A1F-401C1728CE94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85D032C-6BA7-43AE-9BC4-21DC236FF3F1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2649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7668C7A-7CBC-46D4-9935-55790BF1A3C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1F7118C-3050-4945-9C49-A18F4E2ECBD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1629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8"/>
            <a:ext cx="2208176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8"/>
            <a:ext cx="6288464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B9A6F32-E52D-45E7-950C-0AE564691E9F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C65EDFB-F210-4594-9E0D-7447D8D2550C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6009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3"/>
          <p:cNvSpPr>
            <a:spLocks/>
          </p:cNvSpPr>
          <p:nvPr/>
        </p:nvSpPr>
        <p:spPr bwMode="auto">
          <a:xfrm>
            <a:off x="-42330" y="4321175"/>
            <a:ext cx="1860551" cy="781050"/>
          </a:xfrm>
          <a:custGeom>
            <a:avLst/>
            <a:gdLst>
              <a:gd name="T0" fmla="*/ 2147483646 w 8042"/>
              <a:gd name="T1" fmla="*/ 2147483646 h 10000"/>
              <a:gd name="T2" fmla="*/ 2147483646 w 8042"/>
              <a:gd name="T3" fmla="*/ 2147483646 h 10000"/>
              <a:gd name="T4" fmla="*/ 2147483646 w 8042"/>
              <a:gd name="T5" fmla="*/ 2147483646 h 10000"/>
              <a:gd name="T6" fmla="*/ 2147483646 w 8042"/>
              <a:gd name="T7" fmla="*/ 2147483646 h 10000"/>
              <a:gd name="T8" fmla="*/ 2147483646 w 8042"/>
              <a:gd name="T9" fmla="*/ 2147483646 h 10000"/>
              <a:gd name="T10" fmla="*/ 2147483646 w 8042"/>
              <a:gd name="T11" fmla="*/ 2147483646 h 10000"/>
              <a:gd name="T12" fmla="*/ 2147483646 w 8042"/>
              <a:gd name="T13" fmla="*/ 2147483646 h 10000"/>
              <a:gd name="T14" fmla="*/ 2147483646 w 8042"/>
              <a:gd name="T15" fmla="*/ 2147483646 h 10000"/>
              <a:gd name="T16" fmla="*/ 2147483646 w 8042"/>
              <a:gd name="T17" fmla="*/ 0 h 10000"/>
              <a:gd name="T18" fmla="*/ 0 w 8042"/>
              <a:gd name="T19" fmla="*/ 2147483646 h 10000"/>
              <a:gd name="T20" fmla="*/ 2147483646 w 8042"/>
              <a:gd name="T21" fmla="*/ 2147483646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92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92" y="4777385"/>
            <a:ext cx="880060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DDD89AE-9495-440F-A131-71994BBB5E15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5152" y="4529143"/>
            <a:ext cx="778933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3301EF2-5FC6-49FF-9D50-407A7FC7FA9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70504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5" y="624110"/>
            <a:ext cx="87855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90" y="2133600"/>
            <a:ext cx="8789313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DEFE6AC-3E2A-40D0-8FD1-89AB8DA2FC0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1546C8D-0411-4C77-AC87-F170D7FBBE0D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0436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3581400"/>
            <a:ext cx="8789313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0A19595-99F0-4F35-B43F-0241A928AAE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02E0729-13B3-4717-AC04-A9DFDF10D2F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5644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91" y="2136711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2" y="2136711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6180A82-3798-4F7C-A69F-2F2658507D9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11B5184-4FA9-4163-AD15-D718130FCFE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8524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93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2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1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8412475-E831-4791-9AB7-567FDACA3EA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3F6A33A-C1E5-4347-8C39-7E139B489082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0195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AE81375-57AA-409D-84EB-071E2BA914A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F0BDE15-E33A-438F-BDA4-FBB84250C908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0761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6B7D1-B706-4E82-92F3-C24343A765BF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17A18-EEFA-4EA8-A1CC-0BE3A3D225F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1653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8A64FF5-8E23-4043-BD0D-AC9E8B7376F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1C58DA-B8DC-4199-963B-A44548AC3A4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11815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60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75CFF69-DDA9-4B3F-BD15-8868D313E767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7751B67-F279-4619-9941-D0615343E9A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3177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90" y="634965"/>
            <a:ext cx="8789313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AEB4FBF-B836-4F27-9EC4-00F85142D4D1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A8CC7FF-4B90-47CF-91A3-FFD6559FFB3B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09618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0FA0272-052D-4C7E-80AD-F3C3F412D77B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1FF4534-2FE7-4131-A04E-825CC035DAB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59649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E057979-E4B4-45DF-8BFF-3C321C03E1C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3C86C50-7D80-417B-8726-48B2A997510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33902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438403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2997BD2-44CB-4790-AF3F-7A4A3814199B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3D463F5-3716-4D19-8D56-328CC849EB60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62559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9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9" y="5181600"/>
            <a:ext cx="891772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C974370-4B6E-4112-A166-CD61B6D485D6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76D27D4-EB1A-42B6-8BE2-D2725BE1112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3998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90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7DF92F3-112A-4883-9A1F-401C1728CE94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85D032C-6BA7-43AE-9BC4-21DC236FF3F1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66603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7668C7A-7CBC-46D4-9935-55790BF1A3CE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1F7118C-3050-4945-9C49-A18F4E2ECBD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67305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8"/>
            <a:ext cx="2208176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8"/>
            <a:ext cx="6288464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B9A6F32-E52D-45E7-950C-0AE564691E9F}" type="datetimeFigureOut">
              <a:rPr lang="vi-VN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C65EDFB-F210-4594-9E0D-7447D8D2550C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378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A7245-D804-47B0-A6D9-589549D0ED5E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0F8AD-8F6E-4A50-97F8-C228451B64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48545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3"/>
          <p:cNvSpPr>
            <a:spLocks/>
          </p:cNvSpPr>
          <p:nvPr/>
        </p:nvSpPr>
        <p:spPr bwMode="auto">
          <a:xfrm>
            <a:off x="-42330" y="4321175"/>
            <a:ext cx="1860551" cy="781050"/>
          </a:xfrm>
          <a:custGeom>
            <a:avLst/>
            <a:gdLst>
              <a:gd name="T0" fmla="*/ 2147483646 w 8042"/>
              <a:gd name="T1" fmla="*/ 2147483646 h 10000"/>
              <a:gd name="T2" fmla="*/ 2147483646 w 8042"/>
              <a:gd name="T3" fmla="*/ 2147483646 h 10000"/>
              <a:gd name="T4" fmla="*/ 2147483646 w 8042"/>
              <a:gd name="T5" fmla="*/ 2147483646 h 10000"/>
              <a:gd name="T6" fmla="*/ 2147483646 w 8042"/>
              <a:gd name="T7" fmla="*/ 2147483646 h 10000"/>
              <a:gd name="T8" fmla="*/ 2147483646 w 8042"/>
              <a:gd name="T9" fmla="*/ 2147483646 h 10000"/>
              <a:gd name="T10" fmla="*/ 2147483646 w 8042"/>
              <a:gd name="T11" fmla="*/ 2147483646 h 10000"/>
              <a:gd name="T12" fmla="*/ 2147483646 w 8042"/>
              <a:gd name="T13" fmla="*/ 2147483646 h 10000"/>
              <a:gd name="T14" fmla="*/ 2147483646 w 8042"/>
              <a:gd name="T15" fmla="*/ 2147483646 h 10000"/>
              <a:gd name="T16" fmla="*/ 2147483646 w 8042"/>
              <a:gd name="T17" fmla="*/ 0 h 10000"/>
              <a:gd name="T18" fmla="*/ 0 w 8042"/>
              <a:gd name="T19" fmla="*/ 2147483646 h 10000"/>
              <a:gd name="T20" fmla="*/ 2147483646 w 8042"/>
              <a:gd name="T21" fmla="*/ 2147483646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92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92" y="4777385"/>
            <a:ext cx="880060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FC957F1-8874-4579-B3D3-912FE93A3C38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5152" y="4529143"/>
            <a:ext cx="778933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39E9E51-91EE-4658-A239-762045EB1EA0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4002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5" y="624110"/>
            <a:ext cx="87855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90" y="2133600"/>
            <a:ext cx="8789313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89BB4A5-F271-4C45-B993-BF1BD21F348A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E8795AC-D8D6-412D-9C23-D14D936C176D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64095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3581400"/>
            <a:ext cx="8789313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3F93DDE-6D7F-4E38-9D5B-1344EE68C69F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7BCAA5-6CF0-41C1-909E-AFD5E254CC6C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17322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91" y="2136711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2" y="2136711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C255F7F-4C23-40BA-8FE5-0BA80DF42420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488E6A4-E06E-4153-9BBF-510E3B2D635C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45908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93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2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1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71E0C91-89C9-4853-957E-31AC15833042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305A588-EA10-4E9E-AFA3-071D5B1B7BAB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64883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8C67C6-3FF2-4591-99D9-D24ACD26EC60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626CD5C-F81A-4862-9F71-9A3B57AEB5CD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09606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F9CFB90-71E1-4475-B0B6-D450DFFF371D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BEF36F7-69A4-4B94-97C3-F8188F73085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14895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60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4E18830-C4DE-4298-9488-8B553FC99BAF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7953716-1D3E-4575-B0B0-910D088FB5A1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31194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90" y="634965"/>
            <a:ext cx="8789313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E454838-4DC3-42C0-8828-0DFB2B189A6B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0D84332-D582-4429-8F88-5FC3522D015F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12647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8C72705-884B-4FE5-8379-83BB640A5A15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621B55F-7640-45B3-A5A9-AE026169CE4F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469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2DC1F-6E06-403D-8C66-CA07AE76DFD2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55C1EB-F06B-40DD-919F-CF98811647D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7914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B5A56E6-2D8B-4F23-B2B9-77871540DEDA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C63FA3E-5B36-4E84-B33A-FE75CB4A3E73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0624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438403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94579F-22CD-47FE-9383-BD9D5C3AAE12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C2F7602-A60A-40B2-9103-EBCC39FF87CF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19633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9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9" y="5181600"/>
            <a:ext cx="891772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10D2C54-36E8-4E9B-B827-2921BBDC5A02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4AD54C6-1F32-4158-8BFB-2F66863DEAB9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6483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90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DA8E470-0417-41EE-A726-5D2DFBB9622B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5D3AA00-B69F-4AF8-BCC0-F60A93C6145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16993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75D8323-E56C-4B94-86E1-58864CA8454D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7C0F135-757F-4640-BADA-3DCDA33C252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5710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8"/>
            <a:ext cx="2208176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8"/>
            <a:ext cx="6288464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549D16F-1AD7-4553-AF31-236D276A2365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B5980C5-0CD4-469B-AA94-19A7DE0CECEF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49260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3"/>
          <p:cNvSpPr>
            <a:spLocks/>
          </p:cNvSpPr>
          <p:nvPr/>
        </p:nvSpPr>
        <p:spPr bwMode="auto">
          <a:xfrm>
            <a:off x="-42330" y="4321175"/>
            <a:ext cx="1860551" cy="781050"/>
          </a:xfrm>
          <a:custGeom>
            <a:avLst/>
            <a:gdLst>
              <a:gd name="T0" fmla="*/ 2147483646 w 8042"/>
              <a:gd name="T1" fmla="*/ 2147483646 h 10000"/>
              <a:gd name="T2" fmla="*/ 2147483646 w 8042"/>
              <a:gd name="T3" fmla="*/ 2147483646 h 10000"/>
              <a:gd name="T4" fmla="*/ 2147483646 w 8042"/>
              <a:gd name="T5" fmla="*/ 2147483646 h 10000"/>
              <a:gd name="T6" fmla="*/ 2147483646 w 8042"/>
              <a:gd name="T7" fmla="*/ 2147483646 h 10000"/>
              <a:gd name="T8" fmla="*/ 2147483646 w 8042"/>
              <a:gd name="T9" fmla="*/ 2147483646 h 10000"/>
              <a:gd name="T10" fmla="*/ 2147483646 w 8042"/>
              <a:gd name="T11" fmla="*/ 2147483646 h 10000"/>
              <a:gd name="T12" fmla="*/ 2147483646 w 8042"/>
              <a:gd name="T13" fmla="*/ 2147483646 h 10000"/>
              <a:gd name="T14" fmla="*/ 2147483646 w 8042"/>
              <a:gd name="T15" fmla="*/ 2147483646 h 10000"/>
              <a:gd name="T16" fmla="*/ 2147483646 w 8042"/>
              <a:gd name="T17" fmla="*/ 0 h 10000"/>
              <a:gd name="T18" fmla="*/ 0 w 8042"/>
              <a:gd name="T19" fmla="*/ 2147483646 h 10000"/>
              <a:gd name="T20" fmla="*/ 2147483646 w 8042"/>
              <a:gd name="T21" fmla="*/ 2147483646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92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92" y="4777385"/>
            <a:ext cx="880060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6900320-119E-438C-BABF-09B4C9BC9025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5152" y="4529143"/>
            <a:ext cx="778933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E0AB947-DEE2-4438-BA62-4830E36B48B9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23481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5" y="624110"/>
            <a:ext cx="87855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90" y="2133600"/>
            <a:ext cx="8789313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309B067-0660-4DB1-890B-C41067E862CA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AD787A2-2F05-482D-917E-3B40E581429F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92232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3581400"/>
            <a:ext cx="8789313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6994CE9-6F44-44D5-BB64-0FEF766D8B99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422EC9-1412-42BA-B059-8B680528F722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71320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91" y="2136711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2" y="2136711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194B9BA-B7B1-4ED3-AA0B-E114E34A6F59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6AD17A2-71FE-46AB-B32B-8F3DED262438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972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74BF6-277E-4526-B395-A2FBCA5A8081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71C97-46FC-42E9-B08D-DEE586C8AD7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51152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93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2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1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91CC388-0206-4E19-A546-C88174ACC3D1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FAADD15-08F1-4001-97CC-957E0BC91C8C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09978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64A7F42-BFF7-46FD-80D8-4EFBCD925F6D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EFB525A-2DEF-4121-96D0-A70A9295A335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65883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BF721BB-827F-4CD9-B6D5-F771305F196F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0BF9FDA-49B5-4511-95B9-4123A133D44E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73824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60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0C58ABA-CEB9-4D49-B2C0-6E8374DB4144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DDF3E2E-E3B9-4792-88EF-F136A0C22233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000889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90" y="634965"/>
            <a:ext cx="8789313" cy="3854970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1014C9E-B1F9-485A-86ED-24D8A8511289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7C6E53D-EDB7-4680-B788-D3AA68B65298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36233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8CE62EF-8150-4CE8-A313-BE357B6198F0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37374FE-EC74-4143-8650-0C08E6D3316C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288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6AD5007-95A0-4E40-BBD1-D5F49ACC3B3E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B238AF8-9FDF-4171-9981-2FB5790851C0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75461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438403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B622C95-750A-41E5-9C05-8A6F138DFBBD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F1BC96F-7138-4B2C-8AC0-9F74A0046F61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52020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10884" y="647700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7" name="TextBox 62"/>
          <p:cNvSpPr txBox="1">
            <a:spLocks noChangeArrowheads="1"/>
          </p:cNvSpPr>
          <p:nvPr/>
        </p:nvSpPr>
        <p:spPr bwMode="auto">
          <a:xfrm>
            <a:off x="10892367" y="290512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 smtClean="0">
                <a:ln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9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9" y="5181600"/>
            <a:ext cx="891772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5392928-50B0-4F99-A0C1-082805C55774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43B7388-EF67-4987-89E9-FEAF3E996657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68488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4910138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90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90" y="5181600"/>
            <a:ext cx="8789313" cy="729622"/>
          </a:xfrm>
        </p:spPr>
        <p:txBody>
          <a:bodyPr rtlCol="0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0F32C6B-08A9-4459-B9DC-BF9CB9C0EBF1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681569" y="4983168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894D09A-E057-41D3-9000-2A1E96191C78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009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0E64A-1421-4014-9693-79AEB63EFCC5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D75CC-7571-4D5F-8272-557C322638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94356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2F6D5A6-DC57-4950-AC45-5EB013125530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633385A-DFC5-434F-85EC-6DCE5508C083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71278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8"/>
            <a:ext cx="2208176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8"/>
            <a:ext cx="6288464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9C05001-D637-4B22-A2DC-761C359D96AF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66B4A50-8A33-47C7-A543-4E6FA823CEBC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7915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3"/>
          <p:cNvSpPr>
            <a:spLocks/>
          </p:cNvSpPr>
          <p:nvPr/>
        </p:nvSpPr>
        <p:spPr bwMode="auto">
          <a:xfrm>
            <a:off x="-42330" y="4321175"/>
            <a:ext cx="1860551" cy="781050"/>
          </a:xfrm>
          <a:custGeom>
            <a:avLst/>
            <a:gdLst>
              <a:gd name="T0" fmla="*/ 2147483646 w 8042"/>
              <a:gd name="T1" fmla="*/ 2147483646 h 10000"/>
              <a:gd name="T2" fmla="*/ 2147483646 w 8042"/>
              <a:gd name="T3" fmla="*/ 2147483646 h 10000"/>
              <a:gd name="T4" fmla="*/ 2147483646 w 8042"/>
              <a:gd name="T5" fmla="*/ 2147483646 h 10000"/>
              <a:gd name="T6" fmla="*/ 2147483646 w 8042"/>
              <a:gd name="T7" fmla="*/ 2147483646 h 10000"/>
              <a:gd name="T8" fmla="*/ 2147483646 w 8042"/>
              <a:gd name="T9" fmla="*/ 2147483646 h 10000"/>
              <a:gd name="T10" fmla="*/ 2147483646 w 8042"/>
              <a:gd name="T11" fmla="*/ 2147483646 h 10000"/>
              <a:gd name="T12" fmla="*/ 2147483646 w 8042"/>
              <a:gd name="T13" fmla="*/ 2147483646 h 10000"/>
              <a:gd name="T14" fmla="*/ 2147483646 w 8042"/>
              <a:gd name="T15" fmla="*/ 2147483646 h 10000"/>
              <a:gd name="T16" fmla="*/ 2147483646 w 8042"/>
              <a:gd name="T17" fmla="*/ 0 h 10000"/>
              <a:gd name="T18" fmla="*/ 0 w 8042"/>
              <a:gd name="T19" fmla="*/ 2147483646 h 10000"/>
              <a:gd name="T20" fmla="*/ 2147483646 w 8042"/>
              <a:gd name="T21" fmla="*/ 2147483646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92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92" y="4777385"/>
            <a:ext cx="8800601" cy="1126283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DAE30FC-D91A-4AD1-A876-469E0A9864FB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5152" y="4529143"/>
            <a:ext cx="778933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17BA5D5-A7FB-4925-87BE-74E45CEEC5A0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1688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5" y="624110"/>
            <a:ext cx="87855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90" y="2133600"/>
            <a:ext cx="8789313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C396AB1-5AF1-4DFC-A711-26D6DA7D981C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2EFABE9-7478-47B0-BC55-F3330557C11F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73354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"/>
          <p:cNvSpPr>
            <a:spLocks/>
          </p:cNvSpPr>
          <p:nvPr/>
        </p:nvSpPr>
        <p:spPr bwMode="auto">
          <a:xfrm flipV="1">
            <a:off x="0" y="3167063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90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90" y="3581400"/>
            <a:ext cx="8789313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03200E9-AF7C-4AF4-9819-EF7B463C7895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569" y="3244855"/>
            <a:ext cx="781051" cy="365125"/>
          </a:xfrm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081A1DE-404B-4DE3-B42E-216694042E64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76942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91" y="2136711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2" y="2136711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1F71CA-7BB3-4475-A5A4-24661FDAFD42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A6402AA-C6C7-40B3-83D9-BE280476B68A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56872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93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2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1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D748EFC-36A7-4A68-A61A-DE189CB00FA7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BE67DCE-9AF3-4927-8CA0-4D552C9479A8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38718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295153F-2DE8-4E52-A794-A9D5255CAF76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0FA0253-41F0-483C-99E7-EAE2321A2296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12950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0567325-11CD-4D5E-8B61-488A921D64D9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455E482-9736-41F9-AD79-CC5EABAC160F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58256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1"/>
          <p:cNvSpPr>
            <a:spLocks/>
          </p:cNvSpPr>
          <p:nvPr/>
        </p:nvSpPr>
        <p:spPr bwMode="auto">
          <a:xfrm flipV="1">
            <a:off x="0" y="711200"/>
            <a:ext cx="1811867" cy="508000"/>
          </a:xfrm>
          <a:custGeom>
            <a:avLst/>
            <a:gdLst>
              <a:gd name="T0" fmla="*/ 2147483646 w 7908"/>
              <a:gd name="T1" fmla="*/ 2147483646 h 10000"/>
              <a:gd name="T2" fmla="*/ 2147483646 w 7908"/>
              <a:gd name="T3" fmla="*/ 2147483646 h 10000"/>
              <a:gd name="T4" fmla="*/ 2147483646 w 7908"/>
              <a:gd name="T5" fmla="*/ 2147483646 h 10000"/>
              <a:gd name="T6" fmla="*/ 2147483646 w 7908"/>
              <a:gd name="T7" fmla="*/ 0 h 10000"/>
              <a:gd name="T8" fmla="*/ 2147483646 w 7908"/>
              <a:gd name="T9" fmla="*/ 0 h 10000"/>
              <a:gd name="T10" fmla="*/ 0 w 7908"/>
              <a:gd name="T11" fmla="*/ 2147483646 h 10000"/>
              <a:gd name="T12" fmla="*/ 0 w 7908"/>
              <a:gd name="T13" fmla="*/ 2147483646 h 10000"/>
              <a:gd name="T14" fmla="*/ 2147483646 w 7908"/>
              <a:gd name="T15" fmla="*/ 2147483646 h 10000"/>
              <a:gd name="T16" fmla="*/ 2147483646 w 7908"/>
              <a:gd name="T17" fmla="*/ 2147483646 h 10000"/>
              <a:gd name="T18" fmla="*/ 2147483646 w 7908"/>
              <a:gd name="T19" fmla="*/ 2147483646 h 10000"/>
              <a:gd name="T20" fmla="*/ 2147483646 w 7908"/>
              <a:gd name="T21" fmla="*/ 2147483646 h 10000"/>
              <a:gd name="T22" fmla="*/ 2147483646 w 7908"/>
              <a:gd name="T23" fmla="*/ 2147483646 h 10000"/>
              <a:gd name="T24" fmla="*/ 2147483646 w 7908"/>
              <a:gd name="T25" fmla="*/ 2147483646 h 1000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60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3D84483-2FFB-4E80-BAB9-B5B21D83AE12}" type="datetimeFigureOut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latin typeface="Times New Roman" panose="02020603050405020304" pitchFamily="18" charset="0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335F653-AC42-47B5-8233-F109E8D30935}" type="slidenum">
              <a:rPr lang="vi-VN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552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6" Type="http://schemas.openxmlformats.org/officeDocument/2006/relationships/slideLayout" Target="../slideLayouts/slideLayout59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75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77.xml"/><Relationship Id="rId16" Type="http://schemas.openxmlformats.org/officeDocument/2006/relationships/slideLayout" Target="../slideLayouts/slideLayout91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93.xml"/><Relationship Id="rId16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slideLayout" Target="../slideLayouts/slideLayout10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20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17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09.xml"/><Relationship Id="rId16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slideLayout" Target="../slideLayouts/slideLayout12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2E5A0D42-40AF-4C3F-BF8C-BA39C9D8414B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defRPr>
            </a:lvl1pPr>
          </a:lstStyle>
          <a:p>
            <a:pPr>
              <a:defRPr/>
            </a:pPr>
            <a:fld id="{E31920D6-ED05-4257-B240-E7C48281123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313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C5DEE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35"/>
          <p:cNvGrpSpPr>
            <a:grpSpLocks/>
          </p:cNvGrpSpPr>
          <p:nvPr/>
        </p:nvGrpSpPr>
        <p:grpSpPr bwMode="auto">
          <a:xfrm>
            <a:off x="0" y="228605"/>
            <a:ext cx="2641600" cy="6638925"/>
            <a:chOff x="2487613" y="285750"/>
            <a:chExt cx="2428875" cy="5654676"/>
          </a:xfrm>
        </p:grpSpPr>
        <p:sp>
          <p:nvSpPr>
            <p:cNvPr id="2070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1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2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3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4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5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6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7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8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9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80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81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051" name="Group 48"/>
          <p:cNvGrpSpPr>
            <a:grpSpLocks/>
          </p:cNvGrpSpPr>
          <p:nvPr/>
        </p:nvGrpSpPr>
        <p:grpSpPr bwMode="auto">
          <a:xfrm>
            <a:off x="27519" y="0"/>
            <a:ext cx="2603500" cy="6853238"/>
            <a:chOff x="6627813" y="196102"/>
            <a:chExt cx="1952625" cy="5677649"/>
          </a:xfrm>
        </p:grpSpPr>
        <p:sp>
          <p:nvSpPr>
            <p:cNvPr id="2058" name="Freeform 27"/>
            <p:cNvSpPr>
              <a:spLocks/>
            </p:cNvSpPr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59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0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1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2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3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4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5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6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7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8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9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2" name="Rectangle 61"/>
          <p:cNvSpPr/>
          <p:nvPr/>
        </p:nvSpPr>
        <p:spPr>
          <a:xfrm>
            <a:off x="4" y="0"/>
            <a:ext cx="24341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53" name="Title Placeholder 1"/>
          <p:cNvSpPr>
            <a:spLocks noGrp="1"/>
          </p:cNvSpPr>
          <p:nvPr>
            <p:ph type="title"/>
          </p:nvPr>
        </p:nvSpPr>
        <p:spPr bwMode="auto">
          <a:xfrm>
            <a:off x="2592917" y="623888"/>
            <a:ext cx="8786283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590800" y="2133600"/>
            <a:ext cx="8788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3" y="6135693"/>
            <a:ext cx="1022351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B76083D-C216-4590-9FE4-422DCC19607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135693"/>
            <a:ext cx="76221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569" y="787401"/>
            <a:ext cx="7810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47A0289-B0E2-4E16-BED5-7946BDCD96FD}" type="slidenum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49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1" r:id="rId15"/>
    <p:sldLayoutId id="2147483722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1581AA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C5DEE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35"/>
          <p:cNvGrpSpPr>
            <a:grpSpLocks/>
          </p:cNvGrpSpPr>
          <p:nvPr/>
        </p:nvGrpSpPr>
        <p:grpSpPr bwMode="auto">
          <a:xfrm>
            <a:off x="0" y="228605"/>
            <a:ext cx="2641600" cy="6638925"/>
            <a:chOff x="2487613" y="285750"/>
            <a:chExt cx="2428875" cy="5654676"/>
          </a:xfrm>
        </p:grpSpPr>
        <p:sp>
          <p:nvSpPr>
            <p:cNvPr id="2070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1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2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3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4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5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6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7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8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9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80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81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051" name="Group 48"/>
          <p:cNvGrpSpPr>
            <a:grpSpLocks/>
          </p:cNvGrpSpPr>
          <p:nvPr/>
        </p:nvGrpSpPr>
        <p:grpSpPr bwMode="auto">
          <a:xfrm>
            <a:off x="27519" y="0"/>
            <a:ext cx="2603500" cy="6853238"/>
            <a:chOff x="6627813" y="196102"/>
            <a:chExt cx="1952625" cy="5677649"/>
          </a:xfrm>
        </p:grpSpPr>
        <p:sp>
          <p:nvSpPr>
            <p:cNvPr id="2058" name="Freeform 27"/>
            <p:cNvSpPr>
              <a:spLocks/>
            </p:cNvSpPr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59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0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1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2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3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4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5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6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7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8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9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2" name="Rectangle 61"/>
          <p:cNvSpPr/>
          <p:nvPr/>
        </p:nvSpPr>
        <p:spPr>
          <a:xfrm>
            <a:off x="4" y="0"/>
            <a:ext cx="24341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53" name="Title Placeholder 1"/>
          <p:cNvSpPr>
            <a:spLocks noGrp="1"/>
          </p:cNvSpPr>
          <p:nvPr>
            <p:ph type="title"/>
          </p:nvPr>
        </p:nvSpPr>
        <p:spPr bwMode="auto">
          <a:xfrm>
            <a:off x="2592917" y="623888"/>
            <a:ext cx="8786283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590800" y="2133600"/>
            <a:ext cx="8788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3" y="6135693"/>
            <a:ext cx="1022351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B76083D-C216-4590-9FE4-422DCC19607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135693"/>
            <a:ext cx="76221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569" y="787401"/>
            <a:ext cx="7810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47A0289-B0E2-4E16-BED5-7946BDCD96FD}" type="slidenum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42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  <p:sldLayoutId id="2147483773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1581AA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C5DEE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35"/>
          <p:cNvGrpSpPr>
            <a:grpSpLocks/>
          </p:cNvGrpSpPr>
          <p:nvPr/>
        </p:nvGrpSpPr>
        <p:grpSpPr bwMode="auto">
          <a:xfrm>
            <a:off x="0" y="228605"/>
            <a:ext cx="2641600" cy="6638925"/>
            <a:chOff x="2487613" y="285750"/>
            <a:chExt cx="2428875" cy="5654676"/>
          </a:xfrm>
        </p:grpSpPr>
        <p:sp>
          <p:nvSpPr>
            <p:cNvPr id="2070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1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2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3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4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5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6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7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8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79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80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81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051" name="Group 48"/>
          <p:cNvGrpSpPr>
            <a:grpSpLocks/>
          </p:cNvGrpSpPr>
          <p:nvPr/>
        </p:nvGrpSpPr>
        <p:grpSpPr bwMode="auto">
          <a:xfrm>
            <a:off x="27519" y="0"/>
            <a:ext cx="2603500" cy="6853238"/>
            <a:chOff x="6627813" y="196102"/>
            <a:chExt cx="1952625" cy="5677649"/>
          </a:xfrm>
        </p:grpSpPr>
        <p:sp>
          <p:nvSpPr>
            <p:cNvPr id="2058" name="Freeform 27"/>
            <p:cNvSpPr>
              <a:spLocks/>
            </p:cNvSpPr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59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0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1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2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3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4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5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6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7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8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069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2" name="Rectangle 61"/>
          <p:cNvSpPr/>
          <p:nvPr/>
        </p:nvSpPr>
        <p:spPr>
          <a:xfrm>
            <a:off x="4" y="0"/>
            <a:ext cx="24341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53" name="Title Placeholder 1"/>
          <p:cNvSpPr>
            <a:spLocks noGrp="1"/>
          </p:cNvSpPr>
          <p:nvPr>
            <p:ph type="title"/>
          </p:nvPr>
        </p:nvSpPr>
        <p:spPr bwMode="auto">
          <a:xfrm>
            <a:off x="2592917" y="623888"/>
            <a:ext cx="8786283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590800" y="2133600"/>
            <a:ext cx="8788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3" y="6135693"/>
            <a:ext cx="1022351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B76083D-C216-4590-9FE4-422DCC19607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135693"/>
            <a:ext cx="76221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569" y="787401"/>
            <a:ext cx="7810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47A0289-B0E2-4E16-BED5-7946BDCD96FD}" type="slidenum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1972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  <p:sldLayoutId id="2147483804" r:id="rId13"/>
    <p:sldLayoutId id="2147483805" r:id="rId14"/>
    <p:sldLayoutId id="2147483806" r:id="rId15"/>
    <p:sldLayoutId id="2147483807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1581AA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C5DEE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35"/>
          <p:cNvGrpSpPr>
            <a:grpSpLocks/>
          </p:cNvGrpSpPr>
          <p:nvPr/>
        </p:nvGrpSpPr>
        <p:grpSpPr bwMode="auto">
          <a:xfrm>
            <a:off x="0" y="228605"/>
            <a:ext cx="2641600" cy="6638925"/>
            <a:chOff x="2487613" y="285750"/>
            <a:chExt cx="2428875" cy="5654676"/>
          </a:xfrm>
        </p:grpSpPr>
        <p:sp>
          <p:nvSpPr>
            <p:cNvPr id="5142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43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44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45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46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47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48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49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50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51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52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53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123" name="Group 48"/>
          <p:cNvGrpSpPr>
            <a:grpSpLocks/>
          </p:cNvGrpSpPr>
          <p:nvPr/>
        </p:nvGrpSpPr>
        <p:grpSpPr bwMode="auto">
          <a:xfrm>
            <a:off x="27519" y="0"/>
            <a:ext cx="2603500" cy="6853238"/>
            <a:chOff x="6627813" y="196102"/>
            <a:chExt cx="1952625" cy="5677649"/>
          </a:xfrm>
        </p:grpSpPr>
        <p:sp>
          <p:nvSpPr>
            <p:cNvPr id="5130" name="Freeform 27"/>
            <p:cNvSpPr>
              <a:spLocks/>
            </p:cNvSpPr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31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32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33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34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35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36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37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38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39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40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41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2" name="Rectangle 61"/>
          <p:cNvSpPr/>
          <p:nvPr/>
        </p:nvSpPr>
        <p:spPr>
          <a:xfrm>
            <a:off x="4" y="0"/>
            <a:ext cx="24341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125" name="Title Placeholder 1"/>
          <p:cNvSpPr>
            <a:spLocks noGrp="1"/>
          </p:cNvSpPr>
          <p:nvPr>
            <p:ph type="title"/>
          </p:nvPr>
        </p:nvSpPr>
        <p:spPr bwMode="auto">
          <a:xfrm>
            <a:off x="2592917" y="623888"/>
            <a:ext cx="8786283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590800" y="2133600"/>
            <a:ext cx="8788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3" y="6135693"/>
            <a:ext cx="1022351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ACEFE5F-1D23-4654-A084-1E7330F2912F}" type="datetimeFigureOut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135693"/>
            <a:ext cx="76221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569" y="787401"/>
            <a:ext cx="7810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84BBED1-850D-43B3-AFFB-EB73550C3C14}" type="slidenum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101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  <p:sldLayoutId id="2147483820" r:id="rId12"/>
    <p:sldLayoutId id="2147483821" r:id="rId13"/>
    <p:sldLayoutId id="2147483822" r:id="rId14"/>
    <p:sldLayoutId id="2147483823" r:id="rId15"/>
    <p:sldLayoutId id="2147483824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1581AA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C5DEE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5"/>
          <p:cNvGrpSpPr>
            <a:grpSpLocks/>
          </p:cNvGrpSpPr>
          <p:nvPr/>
        </p:nvGrpSpPr>
        <p:grpSpPr bwMode="auto">
          <a:xfrm>
            <a:off x="0" y="228605"/>
            <a:ext cx="2641600" cy="6638925"/>
            <a:chOff x="2487613" y="285750"/>
            <a:chExt cx="2428875" cy="5654676"/>
          </a:xfrm>
        </p:grpSpPr>
        <p:sp>
          <p:nvSpPr>
            <p:cNvPr id="6166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7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8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9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70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71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72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73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74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75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76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77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147" name="Group 48"/>
          <p:cNvGrpSpPr>
            <a:grpSpLocks/>
          </p:cNvGrpSpPr>
          <p:nvPr/>
        </p:nvGrpSpPr>
        <p:grpSpPr bwMode="auto">
          <a:xfrm>
            <a:off x="27519" y="0"/>
            <a:ext cx="2603500" cy="6853238"/>
            <a:chOff x="6627813" y="196102"/>
            <a:chExt cx="1952625" cy="5677649"/>
          </a:xfrm>
        </p:grpSpPr>
        <p:sp>
          <p:nvSpPr>
            <p:cNvPr id="6154" name="Freeform 27"/>
            <p:cNvSpPr>
              <a:spLocks/>
            </p:cNvSpPr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55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56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57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58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59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0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1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2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3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4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5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2" name="Rectangle 61"/>
          <p:cNvSpPr/>
          <p:nvPr/>
        </p:nvSpPr>
        <p:spPr>
          <a:xfrm>
            <a:off x="4" y="0"/>
            <a:ext cx="24341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149" name="Title Placeholder 1"/>
          <p:cNvSpPr>
            <a:spLocks noGrp="1"/>
          </p:cNvSpPr>
          <p:nvPr>
            <p:ph type="title"/>
          </p:nvPr>
        </p:nvSpPr>
        <p:spPr bwMode="auto">
          <a:xfrm>
            <a:off x="2592917" y="623888"/>
            <a:ext cx="8786283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5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590800" y="2133600"/>
            <a:ext cx="8788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3" y="6135693"/>
            <a:ext cx="1022351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BA107B0-6622-47D1-A648-5D80A28221E3}" type="datetimeFigureOut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135693"/>
            <a:ext cx="76221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569" y="787401"/>
            <a:ext cx="7810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7CA1EED-9946-4986-A5D5-0B1E539430DD}" type="slidenum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06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  <p:sldLayoutId id="2147483838" r:id="rId13"/>
    <p:sldLayoutId id="2147483839" r:id="rId14"/>
    <p:sldLayoutId id="2147483840" r:id="rId15"/>
    <p:sldLayoutId id="2147483841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1581AA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C5DEE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35"/>
          <p:cNvGrpSpPr>
            <a:grpSpLocks/>
          </p:cNvGrpSpPr>
          <p:nvPr/>
        </p:nvGrpSpPr>
        <p:grpSpPr bwMode="auto">
          <a:xfrm>
            <a:off x="0" y="228605"/>
            <a:ext cx="2641600" cy="6638925"/>
            <a:chOff x="2487613" y="285750"/>
            <a:chExt cx="2428875" cy="5654676"/>
          </a:xfrm>
        </p:grpSpPr>
        <p:sp>
          <p:nvSpPr>
            <p:cNvPr id="7190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1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2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3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4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5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6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7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8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99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200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201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7171" name="Group 48"/>
          <p:cNvGrpSpPr>
            <a:grpSpLocks/>
          </p:cNvGrpSpPr>
          <p:nvPr/>
        </p:nvGrpSpPr>
        <p:grpSpPr bwMode="auto">
          <a:xfrm>
            <a:off x="27519" y="0"/>
            <a:ext cx="2603500" cy="6853238"/>
            <a:chOff x="6627813" y="196102"/>
            <a:chExt cx="1952625" cy="5677649"/>
          </a:xfrm>
        </p:grpSpPr>
        <p:sp>
          <p:nvSpPr>
            <p:cNvPr id="7178" name="Freeform 27"/>
            <p:cNvSpPr>
              <a:spLocks/>
            </p:cNvSpPr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79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80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81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82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83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84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85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86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87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88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189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2" name="Rectangle 61"/>
          <p:cNvSpPr/>
          <p:nvPr/>
        </p:nvSpPr>
        <p:spPr>
          <a:xfrm>
            <a:off x="4" y="0"/>
            <a:ext cx="24341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173" name="Title Placeholder 1"/>
          <p:cNvSpPr>
            <a:spLocks noGrp="1"/>
          </p:cNvSpPr>
          <p:nvPr>
            <p:ph type="title"/>
          </p:nvPr>
        </p:nvSpPr>
        <p:spPr bwMode="auto">
          <a:xfrm>
            <a:off x="2592917" y="623888"/>
            <a:ext cx="8786283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590800" y="2133600"/>
            <a:ext cx="8788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3" y="6135693"/>
            <a:ext cx="1022351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BAB2852-6EE4-4526-A484-7B36410487D0}" type="datetimeFigureOut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135693"/>
            <a:ext cx="76221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569" y="787401"/>
            <a:ext cx="7810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4CD2D72-ADA2-4D08-8E6E-212AFBF785CA}" type="slidenum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242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  <p:sldLayoutId id="2147483855" r:id="rId13"/>
    <p:sldLayoutId id="2147483856" r:id="rId14"/>
    <p:sldLayoutId id="2147483857" r:id="rId15"/>
    <p:sldLayoutId id="2147483858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1581AA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C5DEE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35"/>
          <p:cNvGrpSpPr>
            <a:grpSpLocks/>
          </p:cNvGrpSpPr>
          <p:nvPr/>
        </p:nvGrpSpPr>
        <p:grpSpPr bwMode="auto">
          <a:xfrm>
            <a:off x="0" y="228605"/>
            <a:ext cx="2641600" cy="6638925"/>
            <a:chOff x="2487613" y="285750"/>
            <a:chExt cx="2428875" cy="5654676"/>
          </a:xfrm>
        </p:grpSpPr>
        <p:sp>
          <p:nvSpPr>
            <p:cNvPr id="8214" name="Freeform 11"/>
            <p:cNvSpPr>
              <a:spLocks/>
            </p:cNvSpPr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>
                <a:gd name="T0" fmla="*/ 2147483646 w 22"/>
                <a:gd name="T1" fmla="*/ 2147483646 h 136"/>
                <a:gd name="T2" fmla="*/ 2147483646 w 22"/>
                <a:gd name="T3" fmla="*/ 2147483646 h 136"/>
                <a:gd name="T4" fmla="*/ 0 w 22"/>
                <a:gd name="T5" fmla="*/ 0 h 136"/>
                <a:gd name="T6" fmla="*/ 0 w 22"/>
                <a:gd name="T7" fmla="*/ 2147483646 h 136"/>
                <a:gd name="T8" fmla="*/ 2147483646 w 22"/>
                <a:gd name="T9" fmla="*/ 2147483646 h 136"/>
                <a:gd name="T10" fmla="*/ 2147483646 w 22"/>
                <a:gd name="T11" fmla="*/ 2147483646 h 1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15" name="Freeform 12"/>
            <p:cNvSpPr>
              <a:spLocks/>
            </p:cNvSpPr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>
                <a:gd name="T0" fmla="*/ 2147483646 w 140"/>
                <a:gd name="T1" fmla="*/ 2147483646 h 504"/>
                <a:gd name="T2" fmla="*/ 2147483646 w 140"/>
                <a:gd name="T3" fmla="*/ 2147483646 h 504"/>
                <a:gd name="T4" fmla="*/ 2147483646 w 140"/>
                <a:gd name="T5" fmla="*/ 2147483646 h 504"/>
                <a:gd name="T6" fmla="*/ 2147483646 w 140"/>
                <a:gd name="T7" fmla="*/ 2147483646 h 504"/>
                <a:gd name="T8" fmla="*/ 0 w 140"/>
                <a:gd name="T9" fmla="*/ 0 h 504"/>
                <a:gd name="T10" fmla="*/ 2147483646 w 140"/>
                <a:gd name="T11" fmla="*/ 2147483646 h 504"/>
                <a:gd name="T12" fmla="*/ 2147483646 w 140"/>
                <a:gd name="T13" fmla="*/ 2147483646 h 50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16" name="Freeform 13"/>
            <p:cNvSpPr>
              <a:spLocks/>
            </p:cNvSpPr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>
                <a:gd name="T0" fmla="*/ 2147483646 w 132"/>
                <a:gd name="T1" fmla="*/ 2147483646 h 308"/>
                <a:gd name="T2" fmla="*/ 0 w 132"/>
                <a:gd name="T3" fmla="*/ 0 h 308"/>
                <a:gd name="T4" fmla="*/ 0 w 132"/>
                <a:gd name="T5" fmla="*/ 2147483646 h 308"/>
                <a:gd name="T6" fmla="*/ 2147483646 w 132"/>
                <a:gd name="T7" fmla="*/ 2147483646 h 308"/>
                <a:gd name="T8" fmla="*/ 2147483646 w 132"/>
                <a:gd name="T9" fmla="*/ 2147483646 h 308"/>
                <a:gd name="T10" fmla="*/ 2147483646 w 132"/>
                <a:gd name="T11" fmla="*/ 2147483646 h 308"/>
                <a:gd name="T12" fmla="*/ 2147483646 w 132"/>
                <a:gd name="T13" fmla="*/ 2147483646 h 308"/>
                <a:gd name="T14" fmla="*/ 2147483646 w 132"/>
                <a:gd name="T15" fmla="*/ 2147483646 h 3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17" name="Freeform 14"/>
            <p:cNvSpPr>
              <a:spLocks/>
            </p:cNvSpPr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>
                <a:gd name="T0" fmla="*/ 2147483646 w 37"/>
                <a:gd name="T1" fmla="*/ 2147483646 h 79"/>
                <a:gd name="T2" fmla="*/ 2147483646 w 37"/>
                <a:gd name="T3" fmla="*/ 2147483646 h 79"/>
                <a:gd name="T4" fmla="*/ 0 w 37"/>
                <a:gd name="T5" fmla="*/ 0 h 79"/>
                <a:gd name="T6" fmla="*/ 2147483646 w 37"/>
                <a:gd name="T7" fmla="*/ 2147483646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18" name="Freeform 15"/>
            <p:cNvSpPr>
              <a:spLocks/>
            </p:cNvSpPr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>
                <a:gd name="T0" fmla="*/ 2147483646 w 178"/>
                <a:gd name="T1" fmla="*/ 2147483646 h 722"/>
                <a:gd name="T2" fmla="*/ 2147483646 w 178"/>
                <a:gd name="T3" fmla="*/ 2147483646 h 722"/>
                <a:gd name="T4" fmla="*/ 2147483646 w 178"/>
                <a:gd name="T5" fmla="*/ 2147483646 h 722"/>
                <a:gd name="T6" fmla="*/ 2147483646 w 178"/>
                <a:gd name="T7" fmla="*/ 2147483646 h 722"/>
                <a:gd name="T8" fmla="*/ 0 w 178"/>
                <a:gd name="T9" fmla="*/ 0 h 722"/>
                <a:gd name="T10" fmla="*/ 2147483646 w 178"/>
                <a:gd name="T11" fmla="*/ 2147483646 h 722"/>
                <a:gd name="T12" fmla="*/ 2147483646 w 178"/>
                <a:gd name="T13" fmla="*/ 2147483646 h 722"/>
                <a:gd name="T14" fmla="*/ 2147483646 w 178"/>
                <a:gd name="T15" fmla="*/ 2147483646 h 722"/>
                <a:gd name="T16" fmla="*/ 2147483646 w 178"/>
                <a:gd name="T17" fmla="*/ 2147483646 h 722"/>
                <a:gd name="T18" fmla="*/ 2147483646 w 178"/>
                <a:gd name="T19" fmla="*/ 2147483646 h 722"/>
                <a:gd name="T20" fmla="*/ 2147483646 w 178"/>
                <a:gd name="T21" fmla="*/ 2147483646 h 7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19" name="Freeform 16"/>
            <p:cNvSpPr>
              <a:spLocks/>
            </p:cNvSpPr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>
                <a:gd name="T0" fmla="*/ 2147483646 w 23"/>
                <a:gd name="T1" fmla="*/ 2147483646 h 635"/>
                <a:gd name="T2" fmla="*/ 2147483646 w 23"/>
                <a:gd name="T3" fmla="*/ 2147483646 h 635"/>
                <a:gd name="T4" fmla="*/ 2147483646 w 23"/>
                <a:gd name="T5" fmla="*/ 2147483646 h 635"/>
                <a:gd name="T6" fmla="*/ 2147483646 w 23"/>
                <a:gd name="T7" fmla="*/ 2147483646 h 635"/>
                <a:gd name="T8" fmla="*/ 2147483646 w 23"/>
                <a:gd name="T9" fmla="*/ 2147483646 h 635"/>
                <a:gd name="T10" fmla="*/ 2147483646 w 23"/>
                <a:gd name="T11" fmla="*/ 2147483646 h 635"/>
                <a:gd name="T12" fmla="*/ 2147483646 w 23"/>
                <a:gd name="T13" fmla="*/ 0 h 635"/>
                <a:gd name="T14" fmla="*/ 2147483646 w 23"/>
                <a:gd name="T15" fmla="*/ 0 h 635"/>
                <a:gd name="T16" fmla="*/ 2147483646 w 23"/>
                <a:gd name="T17" fmla="*/ 2147483646 h 635"/>
                <a:gd name="T18" fmla="*/ 2147483646 w 23"/>
                <a:gd name="T19" fmla="*/ 2147483646 h 6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20" name="Freeform 17"/>
            <p:cNvSpPr>
              <a:spLocks/>
            </p:cNvSpPr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>
                <a:gd name="T0" fmla="*/ 0 w 17"/>
                <a:gd name="T1" fmla="*/ 0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2147483646 w 17"/>
                <a:gd name="T9" fmla="*/ 2147483646 h 107"/>
                <a:gd name="T10" fmla="*/ 0 w 17"/>
                <a:gd name="T11" fmla="*/ 0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21" name="Freeform 18"/>
            <p:cNvSpPr>
              <a:spLocks/>
            </p:cNvSpPr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>
                <a:gd name="T0" fmla="*/ 0 w 41"/>
                <a:gd name="T1" fmla="*/ 0 h 222"/>
                <a:gd name="T2" fmla="*/ 2147483646 w 41"/>
                <a:gd name="T3" fmla="*/ 2147483646 h 222"/>
                <a:gd name="T4" fmla="*/ 2147483646 w 41"/>
                <a:gd name="T5" fmla="*/ 2147483646 h 222"/>
                <a:gd name="T6" fmla="*/ 2147483646 w 41"/>
                <a:gd name="T7" fmla="*/ 2147483646 h 222"/>
                <a:gd name="T8" fmla="*/ 2147483646 w 41"/>
                <a:gd name="T9" fmla="*/ 2147483646 h 222"/>
                <a:gd name="T10" fmla="*/ 2147483646 w 41"/>
                <a:gd name="T11" fmla="*/ 2147483646 h 222"/>
                <a:gd name="T12" fmla="*/ 2147483646 w 41"/>
                <a:gd name="T13" fmla="*/ 2147483646 h 222"/>
                <a:gd name="T14" fmla="*/ 2147483646 w 41"/>
                <a:gd name="T15" fmla="*/ 2147483646 h 222"/>
                <a:gd name="T16" fmla="*/ 2147483646 w 41"/>
                <a:gd name="T17" fmla="*/ 2147483646 h 222"/>
                <a:gd name="T18" fmla="*/ 0 w 41"/>
                <a:gd name="T19" fmla="*/ 0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22" name="Freeform 19"/>
            <p:cNvSpPr>
              <a:spLocks/>
            </p:cNvSpPr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>
                <a:gd name="T0" fmla="*/ 2147483646 w 450"/>
                <a:gd name="T1" fmla="*/ 2147483646 h 878"/>
                <a:gd name="T2" fmla="*/ 2147483646 w 450"/>
                <a:gd name="T3" fmla="*/ 2147483646 h 878"/>
                <a:gd name="T4" fmla="*/ 2147483646 w 450"/>
                <a:gd name="T5" fmla="*/ 2147483646 h 878"/>
                <a:gd name="T6" fmla="*/ 2147483646 w 450"/>
                <a:gd name="T7" fmla="*/ 2147483646 h 878"/>
                <a:gd name="T8" fmla="*/ 2147483646 w 450"/>
                <a:gd name="T9" fmla="*/ 2147483646 h 878"/>
                <a:gd name="T10" fmla="*/ 2147483646 w 450"/>
                <a:gd name="T11" fmla="*/ 2147483646 h 878"/>
                <a:gd name="T12" fmla="*/ 2147483646 w 450"/>
                <a:gd name="T13" fmla="*/ 2147483646 h 878"/>
                <a:gd name="T14" fmla="*/ 2147483646 w 450"/>
                <a:gd name="T15" fmla="*/ 0 h 878"/>
                <a:gd name="T16" fmla="*/ 2147483646 w 450"/>
                <a:gd name="T17" fmla="*/ 2147483646 h 878"/>
                <a:gd name="T18" fmla="*/ 2147483646 w 450"/>
                <a:gd name="T19" fmla="*/ 2147483646 h 878"/>
                <a:gd name="T20" fmla="*/ 2147483646 w 450"/>
                <a:gd name="T21" fmla="*/ 2147483646 h 878"/>
                <a:gd name="T22" fmla="*/ 2147483646 w 450"/>
                <a:gd name="T23" fmla="*/ 2147483646 h 878"/>
                <a:gd name="T24" fmla="*/ 2147483646 w 450"/>
                <a:gd name="T25" fmla="*/ 2147483646 h 878"/>
                <a:gd name="T26" fmla="*/ 0 w 450"/>
                <a:gd name="T27" fmla="*/ 2147483646 h 878"/>
                <a:gd name="T28" fmla="*/ 0 w 450"/>
                <a:gd name="T29" fmla="*/ 2147483646 h 878"/>
                <a:gd name="T30" fmla="*/ 2147483646 w 450"/>
                <a:gd name="T31" fmla="*/ 2147483646 h 878"/>
                <a:gd name="T32" fmla="*/ 2147483646 w 450"/>
                <a:gd name="T33" fmla="*/ 2147483646 h 87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23" name="Freeform 20"/>
            <p:cNvSpPr>
              <a:spLocks/>
            </p:cNvSpPr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>
                <a:gd name="T0" fmla="*/ 0 w 35"/>
                <a:gd name="T1" fmla="*/ 0 h 73"/>
                <a:gd name="T2" fmla="*/ 2147483646 w 35"/>
                <a:gd name="T3" fmla="*/ 2147483646 h 73"/>
                <a:gd name="T4" fmla="*/ 2147483646 w 35"/>
                <a:gd name="T5" fmla="*/ 2147483646 h 73"/>
                <a:gd name="T6" fmla="*/ 0 w 35"/>
                <a:gd name="T7" fmla="*/ 0 h 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24" name="Freeform 21"/>
            <p:cNvSpPr>
              <a:spLocks/>
            </p:cNvSpPr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>
                <a:gd name="T0" fmla="*/ 2147483646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0 h 48"/>
                <a:gd name="T8" fmla="*/ 0 w 8"/>
                <a:gd name="T9" fmla="*/ 2147483646 h 48"/>
                <a:gd name="T10" fmla="*/ 2147483646 w 8"/>
                <a:gd name="T11" fmla="*/ 2147483646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25" name="Freeform 22"/>
            <p:cNvSpPr>
              <a:spLocks/>
            </p:cNvSpPr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>
                <a:gd name="T0" fmla="*/ 2147483646 w 52"/>
                <a:gd name="T1" fmla="*/ 2147483646 h 135"/>
                <a:gd name="T2" fmla="*/ 0 w 52"/>
                <a:gd name="T3" fmla="*/ 0 h 135"/>
                <a:gd name="T4" fmla="*/ 2147483646 w 52"/>
                <a:gd name="T5" fmla="*/ 2147483646 h 135"/>
                <a:gd name="T6" fmla="*/ 2147483646 w 52"/>
                <a:gd name="T7" fmla="*/ 2147483646 h 135"/>
                <a:gd name="T8" fmla="*/ 2147483646 w 52"/>
                <a:gd name="T9" fmla="*/ 2147483646 h 135"/>
                <a:gd name="T10" fmla="*/ 2147483646 w 52"/>
                <a:gd name="T11" fmla="*/ 2147483646 h 135"/>
                <a:gd name="T12" fmla="*/ 2147483646 w 52"/>
                <a:gd name="T13" fmla="*/ 2147483646 h 135"/>
                <a:gd name="T14" fmla="*/ 2147483646 w 52"/>
                <a:gd name="T15" fmla="*/ 2147483646 h 1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8195" name="Group 48"/>
          <p:cNvGrpSpPr>
            <a:grpSpLocks/>
          </p:cNvGrpSpPr>
          <p:nvPr/>
        </p:nvGrpSpPr>
        <p:grpSpPr bwMode="auto">
          <a:xfrm>
            <a:off x="27519" y="0"/>
            <a:ext cx="2603500" cy="6853238"/>
            <a:chOff x="6627813" y="196102"/>
            <a:chExt cx="1952625" cy="5677649"/>
          </a:xfrm>
        </p:grpSpPr>
        <p:sp>
          <p:nvSpPr>
            <p:cNvPr id="8202" name="Freeform 27"/>
            <p:cNvSpPr>
              <a:spLocks/>
            </p:cNvSpPr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>
                <a:gd name="T0" fmla="*/ 2147483646 w 103"/>
                <a:gd name="T1" fmla="*/ 2147483646 h 920"/>
                <a:gd name="T2" fmla="*/ 2147483646 w 103"/>
                <a:gd name="T3" fmla="*/ 2147483646 h 920"/>
                <a:gd name="T4" fmla="*/ 2147483646 w 103"/>
                <a:gd name="T5" fmla="*/ 2147483646 h 920"/>
                <a:gd name="T6" fmla="*/ 2147483646 w 103"/>
                <a:gd name="T7" fmla="*/ 2147483646 h 920"/>
                <a:gd name="T8" fmla="*/ 2147483646 w 103"/>
                <a:gd name="T9" fmla="*/ 2147483646 h 920"/>
                <a:gd name="T10" fmla="*/ 2147483646 w 103"/>
                <a:gd name="T11" fmla="*/ 2147483646 h 920"/>
                <a:gd name="T12" fmla="*/ 2147483646 w 103"/>
                <a:gd name="T13" fmla="*/ 2147483646 h 920"/>
                <a:gd name="T14" fmla="*/ 2147483646 w 103"/>
                <a:gd name="T15" fmla="*/ 2147483646 h 920"/>
                <a:gd name="T16" fmla="*/ 2147483646 w 103"/>
                <a:gd name="T17" fmla="*/ 2147483646 h 920"/>
                <a:gd name="T18" fmla="*/ 2147483646 w 103"/>
                <a:gd name="T19" fmla="*/ 2147483646 h 920"/>
                <a:gd name="T20" fmla="*/ 2147483646 w 103"/>
                <a:gd name="T21" fmla="*/ 2147483646 h 920"/>
                <a:gd name="T22" fmla="*/ 2147483646 w 103"/>
                <a:gd name="T23" fmla="*/ 0 h 920"/>
                <a:gd name="T24" fmla="*/ 0 w 103"/>
                <a:gd name="T25" fmla="*/ 0 h 920"/>
                <a:gd name="T26" fmla="*/ 2147483646 w 103"/>
                <a:gd name="T27" fmla="*/ 2147483646 h 920"/>
                <a:gd name="T28" fmla="*/ 2147483646 w 103"/>
                <a:gd name="T29" fmla="*/ 2147483646 h 9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03" name="Freeform 28"/>
            <p:cNvSpPr>
              <a:spLocks/>
            </p:cNvSpPr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>
                <a:gd name="T0" fmla="*/ 2147483646 w 88"/>
                <a:gd name="T1" fmla="*/ 2147483646 h 330"/>
                <a:gd name="T2" fmla="*/ 2147483646 w 88"/>
                <a:gd name="T3" fmla="*/ 2147483646 h 330"/>
                <a:gd name="T4" fmla="*/ 2147483646 w 88"/>
                <a:gd name="T5" fmla="*/ 2147483646 h 330"/>
                <a:gd name="T6" fmla="*/ 2147483646 w 88"/>
                <a:gd name="T7" fmla="*/ 2147483646 h 330"/>
                <a:gd name="T8" fmla="*/ 2147483646 w 88"/>
                <a:gd name="T9" fmla="*/ 2147483646 h 330"/>
                <a:gd name="T10" fmla="*/ 0 w 88"/>
                <a:gd name="T11" fmla="*/ 0 h 330"/>
                <a:gd name="T12" fmla="*/ 2147483646 w 88"/>
                <a:gd name="T13" fmla="*/ 2147483646 h 330"/>
                <a:gd name="T14" fmla="*/ 2147483646 w 88"/>
                <a:gd name="T15" fmla="*/ 2147483646 h 3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04" name="Freeform 29"/>
            <p:cNvSpPr>
              <a:spLocks/>
            </p:cNvSpPr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>
                <a:gd name="T0" fmla="*/ 2147483646 w 90"/>
                <a:gd name="T1" fmla="*/ 2147483646 h 207"/>
                <a:gd name="T2" fmla="*/ 0 w 90"/>
                <a:gd name="T3" fmla="*/ 0 h 207"/>
                <a:gd name="T4" fmla="*/ 2147483646 w 90"/>
                <a:gd name="T5" fmla="*/ 2147483646 h 207"/>
                <a:gd name="T6" fmla="*/ 2147483646 w 90"/>
                <a:gd name="T7" fmla="*/ 2147483646 h 207"/>
                <a:gd name="T8" fmla="*/ 2147483646 w 90"/>
                <a:gd name="T9" fmla="*/ 2147483646 h 207"/>
                <a:gd name="T10" fmla="*/ 2147483646 w 90"/>
                <a:gd name="T11" fmla="*/ 2147483646 h 207"/>
                <a:gd name="T12" fmla="*/ 2147483646 w 90"/>
                <a:gd name="T13" fmla="*/ 2147483646 h 207"/>
                <a:gd name="T14" fmla="*/ 2147483646 w 90"/>
                <a:gd name="T15" fmla="*/ 2147483646 h 2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05" name="Freeform 30"/>
            <p:cNvSpPr>
              <a:spLocks/>
            </p:cNvSpPr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>
                <a:gd name="T0" fmla="*/ 2147483646 w 115"/>
                <a:gd name="T1" fmla="*/ 2147483646 h 467"/>
                <a:gd name="T2" fmla="*/ 2147483646 w 115"/>
                <a:gd name="T3" fmla="*/ 2147483646 h 467"/>
                <a:gd name="T4" fmla="*/ 2147483646 w 115"/>
                <a:gd name="T5" fmla="*/ 2147483646 h 467"/>
                <a:gd name="T6" fmla="*/ 2147483646 w 115"/>
                <a:gd name="T7" fmla="*/ 2147483646 h 467"/>
                <a:gd name="T8" fmla="*/ 0 w 115"/>
                <a:gd name="T9" fmla="*/ 0 h 467"/>
                <a:gd name="T10" fmla="*/ 2147483646 w 115"/>
                <a:gd name="T11" fmla="*/ 2147483646 h 467"/>
                <a:gd name="T12" fmla="*/ 2147483646 w 115"/>
                <a:gd name="T13" fmla="*/ 2147483646 h 467"/>
                <a:gd name="T14" fmla="*/ 2147483646 w 115"/>
                <a:gd name="T15" fmla="*/ 2147483646 h 467"/>
                <a:gd name="T16" fmla="*/ 2147483646 w 115"/>
                <a:gd name="T17" fmla="*/ 2147483646 h 467"/>
                <a:gd name="T18" fmla="*/ 2147483646 w 115"/>
                <a:gd name="T19" fmla="*/ 2147483646 h 467"/>
                <a:gd name="T20" fmla="*/ 2147483646 w 115"/>
                <a:gd name="T21" fmla="*/ 2147483646 h 4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06" name="Freeform 31"/>
            <p:cNvSpPr>
              <a:spLocks/>
            </p:cNvSpPr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>
                <a:gd name="T0" fmla="*/ 2147483646 w 36"/>
                <a:gd name="T1" fmla="*/ 2147483646 h 633"/>
                <a:gd name="T2" fmla="*/ 2147483646 w 36"/>
                <a:gd name="T3" fmla="*/ 2147483646 h 633"/>
                <a:gd name="T4" fmla="*/ 2147483646 w 36"/>
                <a:gd name="T5" fmla="*/ 2147483646 h 633"/>
                <a:gd name="T6" fmla="*/ 2147483646 w 36"/>
                <a:gd name="T7" fmla="*/ 2147483646 h 633"/>
                <a:gd name="T8" fmla="*/ 2147483646 w 36"/>
                <a:gd name="T9" fmla="*/ 2147483646 h 633"/>
                <a:gd name="T10" fmla="*/ 2147483646 w 36"/>
                <a:gd name="T11" fmla="*/ 0 h 633"/>
                <a:gd name="T12" fmla="*/ 2147483646 w 36"/>
                <a:gd name="T13" fmla="*/ 0 h 633"/>
                <a:gd name="T14" fmla="*/ 2147483646 w 36"/>
                <a:gd name="T15" fmla="*/ 2147483646 h 633"/>
                <a:gd name="T16" fmla="*/ 2147483646 w 36"/>
                <a:gd name="T17" fmla="*/ 2147483646 h 633"/>
                <a:gd name="T18" fmla="*/ 2147483646 w 36"/>
                <a:gd name="T19" fmla="*/ 2147483646 h 633"/>
                <a:gd name="T20" fmla="*/ 2147483646 w 36"/>
                <a:gd name="T21" fmla="*/ 2147483646 h 633"/>
                <a:gd name="T22" fmla="*/ 2147483646 w 36"/>
                <a:gd name="T23" fmla="*/ 2147483646 h 633"/>
                <a:gd name="T24" fmla="*/ 2147483646 w 36"/>
                <a:gd name="T25" fmla="*/ 2147483646 h 63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07" name="Freeform 32"/>
            <p:cNvSpPr>
              <a:spLocks/>
            </p:cNvSpPr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>
                <a:gd name="T0" fmla="*/ 2147483646 w 28"/>
                <a:gd name="T1" fmla="*/ 2147483646 h 59"/>
                <a:gd name="T2" fmla="*/ 2147483646 w 28"/>
                <a:gd name="T3" fmla="*/ 2147483646 h 59"/>
                <a:gd name="T4" fmla="*/ 0 w 28"/>
                <a:gd name="T5" fmla="*/ 0 h 59"/>
                <a:gd name="T6" fmla="*/ 2147483646 w 28"/>
                <a:gd name="T7" fmla="*/ 2147483646 h 5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08" name="Freeform 33"/>
            <p:cNvSpPr>
              <a:spLocks/>
            </p:cNvSpPr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>
                <a:gd name="T0" fmla="*/ 2147483646 w 17"/>
                <a:gd name="T1" fmla="*/ 2147483646 h 107"/>
                <a:gd name="T2" fmla="*/ 2147483646 w 17"/>
                <a:gd name="T3" fmla="*/ 2147483646 h 107"/>
                <a:gd name="T4" fmla="*/ 2147483646 w 17"/>
                <a:gd name="T5" fmla="*/ 2147483646 h 107"/>
                <a:gd name="T6" fmla="*/ 2147483646 w 17"/>
                <a:gd name="T7" fmla="*/ 2147483646 h 107"/>
                <a:gd name="T8" fmla="*/ 0 w 17"/>
                <a:gd name="T9" fmla="*/ 0 h 107"/>
                <a:gd name="T10" fmla="*/ 0 w 17"/>
                <a:gd name="T11" fmla="*/ 2147483646 h 107"/>
                <a:gd name="T12" fmla="*/ 2147483646 w 17"/>
                <a:gd name="T13" fmla="*/ 2147483646 h 1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09" name="Freeform 34"/>
            <p:cNvSpPr>
              <a:spLocks/>
            </p:cNvSpPr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>
                <a:gd name="T0" fmla="*/ 2147483646 w 294"/>
                <a:gd name="T1" fmla="*/ 2147483646 h 568"/>
                <a:gd name="T2" fmla="*/ 2147483646 w 294"/>
                <a:gd name="T3" fmla="*/ 2147483646 h 568"/>
                <a:gd name="T4" fmla="*/ 2147483646 w 294"/>
                <a:gd name="T5" fmla="*/ 2147483646 h 568"/>
                <a:gd name="T6" fmla="*/ 2147483646 w 294"/>
                <a:gd name="T7" fmla="*/ 2147483646 h 568"/>
                <a:gd name="T8" fmla="*/ 2147483646 w 294"/>
                <a:gd name="T9" fmla="*/ 2147483646 h 568"/>
                <a:gd name="T10" fmla="*/ 2147483646 w 294"/>
                <a:gd name="T11" fmla="*/ 2147483646 h 568"/>
                <a:gd name="T12" fmla="*/ 2147483646 w 294"/>
                <a:gd name="T13" fmla="*/ 0 h 568"/>
                <a:gd name="T14" fmla="*/ 2147483646 w 294"/>
                <a:gd name="T15" fmla="*/ 0 h 568"/>
                <a:gd name="T16" fmla="*/ 2147483646 w 294"/>
                <a:gd name="T17" fmla="*/ 2147483646 h 568"/>
                <a:gd name="T18" fmla="*/ 2147483646 w 294"/>
                <a:gd name="T19" fmla="*/ 2147483646 h 568"/>
                <a:gd name="T20" fmla="*/ 2147483646 w 294"/>
                <a:gd name="T21" fmla="*/ 2147483646 h 568"/>
                <a:gd name="T22" fmla="*/ 2147483646 w 294"/>
                <a:gd name="T23" fmla="*/ 2147483646 h 568"/>
                <a:gd name="T24" fmla="*/ 2147483646 w 294"/>
                <a:gd name="T25" fmla="*/ 2147483646 h 568"/>
                <a:gd name="T26" fmla="*/ 0 w 294"/>
                <a:gd name="T27" fmla="*/ 2147483646 h 568"/>
                <a:gd name="T28" fmla="*/ 2147483646 w 294"/>
                <a:gd name="T29" fmla="*/ 2147483646 h 568"/>
                <a:gd name="T30" fmla="*/ 2147483646 w 294"/>
                <a:gd name="T31" fmla="*/ 2147483646 h 56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10" name="Freeform 35"/>
            <p:cNvSpPr>
              <a:spLocks/>
            </p:cNvSpPr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>
                <a:gd name="T0" fmla="*/ 0 w 25"/>
                <a:gd name="T1" fmla="*/ 0 h 53"/>
                <a:gd name="T2" fmla="*/ 2147483646 w 25"/>
                <a:gd name="T3" fmla="*/ 2147483646 h 53"/>
                <a:gd name="T4" fmla="*/ 2147483646 w 25"/>
                <a:gd name="T5" fmla="*/ 2147483646 h 53"/>
                <a:gd name="T6" fmla="*/ 0 w 25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11" name="Freeform 36"/>
            <p:cNvSpPr>
              <a:spLocks/>
            </p:cNvSpPr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>
                <a:gd name="T0" fmla="*/ 0 w 29"/>
                <a:gd name="T1" fmla="*/ 0 h 141"/>
                <a:gd name="T2" fmla="*/ 2147483646 w 29"/>
                <a:gd name="T3" fmla="*/ 2147483646 h 141"/>
                <a:gd name="T4" fmla="*/ 2147483646 w 29"/>
                <a:gd name="T5" fmla="*/ 2147483646 h 141"/>
                <a:gd name="T6" fmla="*/ 2147483646 w 29"/>
                <a:gd name="T7" fmla="*/ 2147483646 h 141"/>
                <a:gd name="T8" fmla="*/ 2147483646 w 29"/>
                <a:gd name="T9" fmla="*/ 2147483646 h 141"/>
                <a:gd name="T10" fmla="*/ 2147483646 w 29"/>
                <a:gd name="T11" fmla="*/ 2147483646 h 141"/>
                <a:gd name="T12" fmla="*/ 2147483646 w 29"/>
                <a:gd name="T13" fmla="*/ 2147483646 h 141"/>
                <a:gd name="T14" fmla="*/ 0 w 29"/>
                <a:gd name="T15" fmla="*/ 0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12" name="Freeform 37"/>
            <p:cNvSpPr>
              <a:spLocks/>
            </p:cNvSpPr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>
                <a:gd name="T0" fmla="*/ 0 w 8"/>
                <a:gd name="T1" fmla="*/ 2147483646 h 48"/>
                <a:gd name="T2" fmla="*/ 2147483646 w 8"/>
                <a:gd name="T3" fmla="*/ 2147483646 h 48"/>
                <a:gd name="T4" fmla="*/ 2147483646 w 8"/>
                <a:gd name="T5" fmla="*/ 2147483646 h 48"/>
                <a:gd name="T6" fmla="*/ 2147483646 w 8"/>
                <a:gd name="T7" fmla="*/ 2147483646 h 48"/>
                <a:gd name="T8" fmla="*/ 0 w 8"/>
                <a:gd name="T9" fmla="*/ 0 h 48"/>
                <a:gd name="T10" fmla="*/ 0 w 8"/>
                <a:gd name="T11" fmla="*/ 2147483646 h 48"/>
                <a:gd name="T12" fmla="*/ 0 w 8"/>
                <a:gd name="T13" fmla="*/ 2147483646 h 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213" name="Freeform 38"/>
            <p:cNvSpPr>
              <a:spLocks/>
            </p:cNvSpPr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>
                <a:gd name="T0" fmla="*/ 2147483646 w 44"/>
                <a:gd name="T1" fmla="*/ 2147483646 h 111"/>
                <a:gd name="T2" fmla="*/ 0 w 44"/>
                <a:gd name="T3" fmla="*/ 0 h 111"/>
                <a:gd name="T4" fmla="*/ 2147483646 w 44"/>
                <a:gd name="T5" fmla="*/ 2147483646 h 111"/>
                <a:gd name="T6" fmla="*/ 2147483646 w 44"/>
                <a:gd name="T7" fmla="*/ 2147483646 h 111"/>
                <a:gd name="T8" fmla="*/ 2147483646 w 44"/>
                <a:gd name="T9" fmla="*/ 2147483646 h 111"/>
                <a:gd name="T10" fmla="*/ 2147483646 w 44"/>
                <a:gd name="T11" fmla="*/ 2147483646 h 111"/>
                <a:gd name="T12" fmla="*/ 2147483646 w 44"/>
                <a:gd name="T13" fmla="*/ 2147483646 h 111"/>
                <a:gd name="T14" fmla="*/ 2147483646 w 44"/>
                <a:gd name="T15" fmla="*/ 2147483646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2" name="Rectangle 61"/>
          <p:cNvSpPr/>
          <p:nvPr/>
        </p:nvSpPr>
        <p:spPr>
          <a:xfrm>
            <a:off x="4" y="0"/>
            <a:ext cx="243417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197" name="Title Placeholder 1"/>
          <p:cNvSpPr>
            <a:spLocks noGrp="1"/>
          </p:cNvSpPr>
          <p:nvPr>
            <p:ph type="title"/>
          </p:nvPr>
        </p:nvSpPr>
        <p:spPr bwMode="auto">
          <a:xfrm>
            <a:off x="2592917" y="623888"/>
            <a:ext cx="8786283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590800" y="2133600"/>
            <a:ext cx="8788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3" y="6135693"/>
            <a:ext cx="1022351" cy="3698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593CAEC-1834-4BCB-A0E3-526BA41E4C58}" type="datetimeFigureOut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1/10/2021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135693"/>
            <a:ext cx="76221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569" y="787401"/>
            <a:ext cx="7810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E1E1017-BC1B-45F7-B201-88E66DFE0B37}" type="slidenum">
              <a:rPr lang="en-US" smtClean="0">
                <a:latin typeface="Times New Roman" panose="02020603050405020304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516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1" r:id="rId12"/>
    <p:sldLayoutId id="2147483872" r:id="rId13"/>
    <p:sldLayoutId id="2147483873" r:id="rId14"/>
    <p:sldLayoutId id="2147483874" r:id="rId15"/>
    <p:sldLayoutId id="2147483875" r:id="rId16"/>
    <p:sldLayoutId id="2147483912" r:id="rId17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1581AA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1581AA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Font typeface="Wingdings 3" panose="05040102010807070707" pitchFamily="18" charset="2"/>
        <a:buChar char="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E5A0D42-40AF-4C3F-BF8C-BA39C9D8414B}" type="datetimeFigureOut">
              <a:rPr lang="en-US" smtClean="0"/>
              <a:pPr>
                <a:defRPr/>
              </a:pPr>
              <a:t>2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31920D6-ED05-4257-B240-E7C48281123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689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7.png"/><Relationship Id="rId3" Type="http://schemas.openxmlformats.org/officeDocument/2006/relationships/tags" Target="../tags/tag2.xml"/><Relationship Id="rId7" Type="http://schemas.openxmlformats.org/officeDocument/2006/relationships/image" Target="../media/image3.png"/><Relationship Id="rId12" Type="http://schemas.openxmlformats.org/officeDocument/2006/relationships/image" Target="../media/image56.png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108.xml"/><Relationship Id="rId11" Type="http://schemas.openxmlformats.org/officeDocument/2006/relationships/image" Target="../media/image53.wmf"/><Relationship Id="rId5" Type="http://schemas.openxmlformats.org/officeDocument/2006/relationships/tags" Target="../tags/tag4.xml"/><Relationship Id="rId10" Type="http://schemas.openxmlformats.org/officeDocument/2006/relationships/oleObject" Target="../embeddings/oleObject23.bin"/><Relationship Id="rId4" Type="http://schemas.openxmlformats.org/officeDocument/2006/relationships/tags" Target="../tags/tag3.xml"/><Relationship Id="rId9" Type="http://schemas.openxmlformats.org/officeDocument/2006/relationships/image" Target="../media/image55.png"/><Relationship Id="rId1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2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2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2.w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3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131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4.png"/><Relationship Id="rId10" Type="http://schemas.openxmlformats.org/officeDocument/2006/relationships/image" Target="../media/image23.emf"/><Relationship Id="rId19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image" Target="../media/image22.png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png"/><Relationship Id="rId9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3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slide" Target="slide10.xml"/><Relationship Id="rId3" Type="http://schemas.openxmlformats.org/officeDocument/2006/relationships/image" Target="../media/image3.png"/><Relationship Id="rId7" Type="http://schemas.openxmlformats.org/officeDocument/2006/relationships/image" Target="../media/image36.wmf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40.png"/><Relationship Id="rId10" Type="http://schemas.openxmlformats.org/officeDocument/2006/relationships/image" Target="../media/image30.png"/><Relationship Id="rId4" Type="http://schemas.openxmlformats.org/officeDocument/2006/relationships/image" Target="../media/image39.png"/><Relationship Id="rId9" Type="http://schemas.openxmlformats.org/officeDocument/2006/relationships/image" Target="../media/image37.wmf"/><Relationship Id="rId14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slide" Target="slide10.xml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5.wmf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61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49.png"/><Relationship Id="rId10" Type="http://schemas.openxmlformats.org/officeDocument/2006/relationships/image" Target="../media/image44.wmf"/><Relationship Id="rId19" Type="http://schemas.openxmlformats.org/officeDocument/2006/relationships/image" Target="../media/image4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433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4" t="20410" r="3088" b="2563"/>
          <a:stretch>
            <a:fillRect/>
          </a:stretch>
        </p:blipFill>
        <p:spPr bwMode="auto">
          <a:xfrm>
            <a:off x="-6349" y="-1588"/>
            <a:ext cx="12164484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itle 1"/>
          <p:cNvSpPr>
            <a:spLocks noGrp="1"/>
          </p:cNvSpPr>
          <p:nvPr>
            <p:ph type="ctrTitle"/>
          </p:nvPr>
        </p:nvSpPr>
        <p:spPr>
          <a:xfrm>
            <a:off x="1359879" y="-58614"/>
            <a:ext cx="10023231" cy="861158"/>
          </a:xfrm>
        </p:spPr>
        <p:txBody>
          <a:bodyPr/>
          <a:lstStyle/>
          <a:p>
            <a:r>
              <a:rPr lang="en-US" sz="3600" b="1" dirty="0" smtClean="0">
                <a:solidFill>
                  <a:srgbClr val="FFFF00"/>
                </a:solidFill>
                <a:cs typeface="Arial" pitchFamily="34" charset="0"/>
              </a:rPr>
              <a:t>PHÒNG GIÁO DỤC - ĐÀO TẠO TRÀ CÚ</a:t>
            </a:r>
          </a:p>
        </p:txBody>
      </p:sp>
      <p:sp>
        <p:nvSpPr>
          <p:cNvPr id="7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493476" y="5466129"/>
            <a:ext cx="4900246" cy="739042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1" baseline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V: LÊ KIM TIẾN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NI Chu truyen thong" panose="03030302030807070C03" pitchFamily="66" charset="0"/>
                <a:cs typeface="Arial" panose="020B0604020202020204" pitchFamily="34" charset="0"/>
              </a:rPr>
              <a:t> 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NI Chu truyen thong" panose="03030302030807070C03" pitchFamily="66" charset="0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2889819" y="5920158"/>
            <a:ext cx="6334453" cy="71510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800" b="1" baseline="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CS NGỌC BIÊN</a:t>
            </a:r>
            <a:r>
              <a:rPr lang="en-US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NI Chu truyen thong" panose="03030302030807070C03" pitchFamily="66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NI Chu truyen thong" panose="03030302030807070C03" pitchFamily="66" charset="0"/>
              <a:cs typeface="Arial" panose="020B0604020202020204" pitchFamily="34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55" y="867509"/>
            <a:ext cx="9894277" cy="4618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894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4068767" y="881798"/>
            <a:ext cx="31526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3600" kern="1200">
                <a:solidFill>
                  <a:srgbClr val="40404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buClr>
                <a:srgbClr val="353535"/>
              </a:buClr>
              <a:buFont typeface="Wingdings 3" panose="05040102010807070707" pitchFamily="18" charset="2"/>
              <a:buNone/>
              <a:defRPr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3000995" y="589408"/>
            <a:ext cx="58137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3600" kern="1200">
                <a:solidFill>
                  <a:srgbClr val="40404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buClr>
                <a:srgbClr val="353535"/>
              </a:buClr>
              <a:buFont typeface="Wingdings 3" panose="05040102010807070707" pitchFamily="18" charset="2"/>
              <a:buNone/>
              <a:defRPr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039949" y="1378419"/>
            <a:ext cx="3613151" cy="1565649"/>
            <a:chOff x="3865418" y="1444292"/>
            <a:chExt cx="3613244" cy="1716880"/>
          </a:xfrm>
        </p:grpSpPr>
        <p:grpSp>
          <p:nvGrpSpPr>
            <p:cNvPr id="11" name="Group 8"/>
            <p:cNvGrpSpPr>
              <a:grpSpLocks/>
            </p:cNvGrpSpPr>
            <p:nvPr/>
          </p:nvGrpSpPr>
          <p:grpSpPr bwMode="auto">
            <a:xfrm>
              <a:off x="3865418" y="1444292"/>
              <a:ext cx="3613244" cy="1716880"/>
              <a:chOff x="3873313" y="1385588"/>
              <a:chExt cx="3613244" cy="1716880"/>
            </a:xfrm>
          </p:grpSpPr>
          <p:pic>
            <p:nvPicPr>
              <p:cNvPr id="15" name="Picture 8" descr="Cover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73313" y="1385588"/>
                <a:ext cx="2984623" cy="17168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Text Box 55"/>
              <p:cNvSpPr txBox="1">
                <a:spLocks noChangeArrowheads="1"/>
              </p:cNvSpPr>
              <p:nvPr/>
            </p:nvSpPr>
            <p:spPr bwMode="auto">
              <a:xfrm>
                <a:off x="5867265" y="1444917"/>
                <a:ext cx="1619292" cy="12825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  <a:defRPr/>
                </a:pPr>
                <a:r>
                  <a:rPr lang="en-US" alt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en-US" sz="2800" baseline="300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= ab’;  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  <a:defRPr/>
                </a:pPr>
                <a:r>
                  <a:rPr lang="en-US" alt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US" altLang="en-US" sz="2800" baseline="300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= ac’</a:t>
                </a:r>
              </a:p>
            </p:txBody>
          </p:sp>
        </p:grpSp>
        <p:sp>
          <p:nvSpPr>
            <p:cNvPr id="14" name="TextBox 8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 rot="19047074">
              <a:off x="4118813" y="1967263"/>
              <a:ext cx="1199835" cy="438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None/>
              </a:pPr>
              <a:r>
                <a:rPr lang="en-US" altLang="en-US" sz="2000">
                  <a:solidFill>
                    <a:srgbClr val="FFCC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lí 1</a:t>
              </a:r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4995136" y="2828191"/>
            <a:ext cx="3940175" cy="3397238"/>
            <a:chOff x="901547" y="2877169"/>
            <a:chExt cx="3940615" cy="3397362"/>
          </a:xfrm>
        </p:grpSpPr>
        <p:grpSp>
          <p:nvGrpSpPr>
            <p:cNvPr id="18" name="Group 27"/>
            <p:cNvGrpSpPr>
              <a:grpSpLocks/>
            </p:cNvGrpSpPr>
            <p:nvPr/>
          </p:nvGrpSpPr>
          <p:grpSpPr bwMode="auto">
            <a:xfrm>
              <a:off x="901547" y="2877169"/>
              <a:ext cx="3940615" cy="3397362"/>
              <a:chOff x="485551" y="3866436"/>
              <a:chExt cx="5358550" cy="2765742"/>
            </a:xfrm>
          </p:grpSpPr>
          <p:pic>
            <p:nvPicPr>
              <p:cNvPr id="20" name="Picture 4" descr="Cover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5551" y="3866436"/>
                <a:ext cx="4293606" cy="2500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1" name="Object 36"/>
              <p:cNvGraphicFramePr>
                <a:graphicFrameLocks noChangeAspect="1"/>
              </p:cNvGraphicFramePr>
              <p:nvPr/>
            </p:nvGraphicFramePr>
            <p:xfrm>
              <a:off x="3661628" y="5740418"/>
              <a:ext cx="2182473" cy="891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3" name="Equation" r:id="rId10" imgW="799753" imgH="393529" progId="Equation.DSMT4">
                      <p:embed/>
                    </p:oleObj>
                  </mc:Choice>
                  <mc:Fallback>
                    <p:oleObj name="Equation" r:id="rId10" imgW="799753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1628" y="5740418"/>
                            <a:ext cx="2182473" cy="89176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" name="TextBox 8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 rot="3410853">
              <a:off x="1835295" y="4491714"/>
              <a:ext cx="1199785" cy="400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None/>
              </a:pPr>
              <a:r>
                <a:rPr lang="en-US" altLang="en-US" sz="2000">
                  <a:solidFill>
                    <a:srgbClr val="FFCC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lí 4</a:t>
              </a: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5046787" y="2807680"/>
            <a:ext cx="3987800" cy="2214563"/>
            <a:chOff x="3715262" y="2573889"/>
            <a:chExt cx="3987271" cy="2214100"/>
          </a:xfrm>
        </p:grpSpPr>
        <p:pic>
          <p:nvPicPr>
            <p:cNvPr id="28" name="Picture 4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5262" y="2573889"/>
              <a:ext cx="3447538" cy="2074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Rectangle 28"/>
            <p:cNvSpPr/>
            <p:nvPr/>
          </p:nvSpPr>
          <p:spPr bwMode="auto">
            <a:xfrm>
              <a:off x="5981911" y="4049955"/>
              <a:ext cx="1720622" cy="73803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rgbClr val="FF481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200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sp>
          <p:nvSpPr>
            <p:cNvPr id="30" name="Text Box 55"/>
            <p:cNvSpPr txBox="1">
              <a:spLocks noChangeArrowheads="1"/>
            </p:cNvSpPr>
            <p:nvPr/>
          </p:nvSpPr>
          <p:spPr bwMode="auto">
            <a:xfrm>
              <a:off x="6217487" y="4191000"/>
              <a:ext cx="1478713" cy="492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None/>
              </a:pPr>
              <a:r>
                <a:rPr lang="en-US" altLang="en-US" sz="240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600">
                  <a:solidFill>
                    <a:srgbClr val="000099"/>
                  </a:solidFill>
                  <a:latin typeface="Times New Roman" panose="02020603050405020304" pitchFamily="18" charset="0"/>
                </a:rPr>
                <a:t>bc = ah</a:t>
              </a:r>
            </a:p>
          </p:txBody>
        </p:sp>
        <p:sp>
          <p:nvSpPr>
            <p:cNvPr id="31" name="TextBox 8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 rot="2904453">
              <a:off x="4669275" y="3419746"/>
              <a:ext cx="1199785" cy="400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None/>
              </a:pPr>
              <a:r>
                <a:rPr lang="en-US" altLang="en-US" sz="2000">
                  <a:solidFill>
                    <a:srgbClr val="FFCC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lí 3</a:t>
              </a:r>
            </a:p>
          </p:txBody>
        </p:sp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4999775" y="2673105"/>
            <a:ext cx="3881437" cy="1009650"/>
            <a:chOff x="3841519" y="2449075"/>
            <a:chExt cx="3881977" cy="1009706"/>
          </a:xfrm>
        </p:grpSpPr>
        <p:pic>
          <p:nvPicPr>
            <p:cNvPr id="38" name="Picture 5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1519" y="2449075"/>
              <a:ext cx="3881977" cy="917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9" name="Group 2"/>
            <p:cNvGrpSpPr>
              <a:grpSpLocks/>
            </p:cNvGrpSpPr>
            <p:nvPr/>
          </p:nvGrpSpPr>
          <p:grpSpPr bwMode="auto">
            <a:xfrm rot="213376">
              <a:off x="5923021" y="2720553"/>
              <a:ext cx="1784598" cy="738228"/>
              <a:chOff x="6059222" y="2907602"/>
              <a:chExt cx="1784598" cy="738228"/>
            </a:xfrm>
          </p:grpSpPr>
          <p:sp>
            <p:nvSpPr>
              <p:cNvPr id="41" name="Rectangle 40"/>
              <p:cNvSpPr/>
              <p:nvPr/>
            </p:nvSpPr>
            <p:spPr bwMode="auto">
              <a:xfrm rot="21417244">
                <a:off x="6059222" y="2907602"/>
                <a:ext cx="1784598" cy="73822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38100"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3200">
                  <a:solidFill>
                    <a:prstClr val="white"/>
                  </a:solidFill>
                  <a:latin typeface="Century Gothic" panose="020B0502020202020204"/>
                </a:endParaRPr>
              </a:p>
            </p:txBody>
          </p:sp>
          <p:sp>
            <p:nvSpPr>
              <p:cNvPr id="42" name="Text Box 55"/>
              <p:cNvSpPr txBox="1">
                <a:spLocks noChangeArrowheads="1"/>
              </p:cNvSpPr>
              <p:nvPr/>
            </p:nvSpPr>
            <p:spPr bwMode="auto">
              <a:xfrm rot="21386624">
                <a:off x="6194081" y="3025538"/>
                <a:ext cx="1519194" cy="523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en-US" sz="2800" baseline="300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= </a:t>
                </a:r>
                <a:r>
                  <a:rPr lang="en-US" altLang="en-US" sz="2800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’c</a:t>
                </a:r>
                <a:r>
                  <a:rPr lang="en-US" altLang="en-US" sz="2800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’</a:t>
                </a:r>
              </a:p>
            </p:txBody>
          </p:sp>
        </p:grpSp>
        <p:sp>
          <p:nvSpPr>
            <p:cNvPr id="40" name="TextBox 8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 rot="1385731">
              <a:off x="4580730" y="2520962"/>
              <a:ext cx="1258634" cy="400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 marL="742950" indent="-28575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 marL="11430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 marL="16002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 marL="2057400" indent="-228600" defTabSz="685800">
                <a:spcBef>
                  <a:spcPts val="1000"/>
                </a:spcBef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marL="25146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marL="29718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marL="34290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marL="3886200" indent="-228600" defTabSz="6858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Font typeface="Wingdings 3" panose="05040102010807070707" pitchFamily="18" charset="2"/>
                <a:buChar char="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ClrTx/>
                <a:buNone/>
              </a:pPr>
              <a:r>
                <a:rPr lang="en-US" altLang="en-US" sz="2000">
                  <a:solidFill>
                    <a:srgbClr val="FFCC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lí 2</a:t>
              </a:r>
            </a:p>
          </p:txBody>
        </p:sp>
      </p:grpSp>
      <p:pic>
        <p:nvPicPr>
          <p:cNvPr id="8" name="Picture 4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9" y="2186357"/>
            <a:ext cx="3167063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5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3771" y="5111262"/>
            <a:ext cx="1590675" cy="109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8486312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18890" y="1212484"/>
            <a:ext cx="8689079" cy="3230562"/>
          </a:xfrm>
        </p:spPr>
        <p:txBody>
          <a:bodyPr/>
          <a:lstStyle/>
          <a:p>
            <a:pPr eaLnBrk="1" hangingPunct="1">
              <a:buFont typeface="Wingdings" pitchFamily="2" charset="2"/>
              <a:buChar char="v"/>
            </a:pPr>
            <a:r>
              <a:rPr lang="en-US" sz="3600" dirty="0" smtClean="0">
                <a:solidFill>
                  <a:srgbClr val="A50021"/>
                </a:solidFill>
                <a:latin typeface="VNI-Times" pitchFamily="2" charset="0"/>
              </a:rPr>
              <a:t> </a:t>
            </a:r>
            <a:r>
              <a:rPr lang="en-US" sz="3600" b="1" dirty="0" err="1" smtClean="0">
                <a:solidFill>
                  <a:srgbClr val="A50021"/>
                </a:solidFill>
                <a:latin typeface="VNI-Times" pitchFamily="2" charset="0"/>
              </a:rPr>
              <a:t>Hoïc</a:t>
            </a:r>
            <a:r>
              <a:rPr lang="en-US" sz="3600" b="1" dirty="0" smtClean="0">
                <a:solidFill>
                  <a:srgbClr val="A50021"/>
                </a:solidFill>
                <a:latin typeface="VNI-Times" pitchFamily="2" charset="0"/>
              </a:rPr>
              <a:t> </a:t>
            </a:r>
            <a:r>
              <a:rPr lang="en-US" sz="3600" b="1" dirty="0" err="1" smtClean="0">
                <a:solidFill>
                  <a:srgbClr val="A50021"/>
                </a:solidFill>
                <a:latin typeface="VNI-Times" pitchFamily="2" charset="0"/>
              </a:rPr>
              <a:t>thuoäc</a:t>
            </a:r>
            <a:r>
              <a:rPr lang="en-US" sz="3600" b="1" dirty="0" smtClean="0">
                <a:solidFill>
                  <a:srgbClr val="A50021"/>
                </a:solidFill>
                <a:latin typeface="VNI-Times" pitchFamily="2" charset="0"/>
              </a:rPr>
              <a:t> </a:t>
            </a:r>
            <a:r>
              <a:rPr lang="en-US" sz="3600" b="1" dirty="0" err="1" smtClean="0">
                <a:solidFill>
                  <a:srgbClr val="A50021"/>
                </a:solidFill>
                <a:latin typeface="VNI-Times" pitchFamily="2" charset="0"/>
              </a:rPr>
              <a:t>ñònh</a:t>
            </a:r>
            <a:r>
              <a:rPr lang="en-US" sz="3600" b="1" dirty="0" smtClean="0">
                <a:solidFill>
                  <a:srgbClr val="A50021"/>
                </a:solidFill>
                <a:latin typeface="VNI-Times" pitchFamily="2" charset="0"/>
              </a:rPr>
              <a:t> </a:t>
            </a:r>
            <a:r>
              <a:rPr lang="en-US" sz="3600" b="1" dirty="0" err="1" smtClean="0">
                <a:solidFill>
                  <a:srgbClr val="A50021"/>
                </a:solidFill>
                <a:latin typeface="VNI-Times" pitchFamily="2" charset="0"/>
              </a:rPr>
              <a:t>lyù</a:t>
            </a:r>
            <a:r>
              <a:rPr lang="en-US" sz="3600" b="1" dirty="0" smtClean="0">
                <a:solidFill>
                  <a:srgbClr val="A50021"/>
                </a:solidFill>
                <a:latin typeface="VNI-Times" pitchFamily="2" charset="0"/>
              </a:rPr>
              <a:t> 1;2;3;4 </a:t>
            </a:r>
            <a:r>
              <a:rPr lang="en-US" sz="3600" b="1" dirty="0" err="1" smtClean="0">
                <a:solidFill>
                  <a:srgbClr val="A50021"/>
                </a:solidFill>
                <a:latin typeface="VNI-Times" pitchFamily="2" charset="0"/>
              </a:rPr>
              <a:t>cuûa</a:t>
            </a:r>
            <a:r>
              <a:rPr lang="en-US" sz="3600" b="1" dirty="0" smtClean="0">
                <a:solidFill>
                  <a:srgbClr val="A50021"/>
                </a:solidFill>
                <a:latin typeface="VNI-Times" pitchFamily="2" charset="0"/>
              </a:rPr>
              <a:t> §1.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n-US" sz="3600" b="1" dirty="0" smtClean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36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36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36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6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36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36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n-US" sz="3600" b="1" dirty="0" smtClean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sz="36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A50021"/>
                </a:solidFill>
                <a:latin typeface="VNI-Times" pitchFamily="2" charset="0"/>
              </a:rPr>
              <a:t>§2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SGK/71</a:t>
            </a:r>
            <a:r>
              <a:rPr lang="en-US" sz="3600" b="1" dirty="0" smtClean="0">
                <a:solidFill>
                  <a:srgbClr val="3333CC"/>
                </a:solidFill>
                <a:latin typeface="VNI-Times" pitchFamily="2" charset="0"/>
              </a:rPr>
              <a:t>. 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n-US" sz="3600" b="1" dirty="0" smtClean="0">
                <a:solidFill>
                  <a:srgbClr val="3333CC"/>
                </a:solidFill>
                <a:latin typeface="VNI-Times" pitchFamily="2" charset="0"/>
              </a:rPr>
              <a:t> </a:t>
            </a:r>
            <a:r>
              <a:rPr lang="en-US" sz="36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?1 SGK/71.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en-US" sz="36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6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6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b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Char char="v"/>
            </a:pPr>
            <a:endParaRPr lang="en-US" sz="3600" b="1" dirty="0" smtClean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4217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550"/>
                            </p:stCondLst>
                            <p:childTnLst>
                              <p:par>
                                <p:cTn id="19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9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350"/>
                            </p:stCondLst>
                            <p:childTnLst>
                              <p:par>
                                <p:cTn id="33" presetID="56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6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947500" y="503523"/>
            <a:ext cx="5445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 smtClean="0">
                <a:solidFill>
                  <a:srgbClr val="FFCCFF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CCFF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400" dirty="0" err="1" smtClean="0">
                <a:solidFill>
                  <a:srgbClr val="FFCCFF"/>
                </a:solidFill>
                <a:latin typeface="Times New Roman" panose="02020603050405020304" pitchFamily="18" charset="0"/>
              </a:rPr>
              <a:t>ài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9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 /70 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(SGK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). </a:t>
            </a:r>
            <a:r>
              <a:rPr lang="en-US" altLang="en-US" sz="2400" dirty="0" err="1" smtClean="0">
                <a:solidFill>
                  <a:srgbClr val="FFCC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CC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:  </a:t>
            </a:r>
            <a:endParaRPr lang="en-US" sz="2400" dirty="0"/>
          </a:p>
        </p:txBody>
      </p:sp>
      <p:sp>
        <p:nvSpPr>
          <p:cNvPr id="32" name="Rectangle 56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50260"/>
              </p:ext>
            </p:extLst>
          </p:nvPr>
        </p:nvGraphicFramePr>
        <p:xfrm>
          <a:off x="8276441" y="1289531"/>
          <a:ext cx="2368105" cy="369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Bitmap Image" r:id="rId4" imgW="1209524" imgH="2057143" progId="Paint.Picture">
                  <p:embed/>
                </p:oleObj>
              </mc:Choice>
              <mc:Fallback>
                <p:oleObj name="Bitmap Image" r:id="rId4" imgW="1209524" imgH="2057143" progId="Paint.Picture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6441" y="1289531"/>
                        <a:ext cx="2368105" cy="3692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947502" y="913830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endParaRPr lang="en-US" sz="2400" dirty="0"/>
          </a:p>
        </p:txBody>
      </p:sp>
      <p:sp>
        <p:nvSpPr>
          <p:cNvPr id="35" name="Rectangle 34"/>
          <p:cNvSpPr/>
          <p:nvPr/>
        </p:nvSpPr>
        <p:spPr>
          <a:xfrm>
            <a:off x="997938" y="984167"/>
            <a:ext cx="58929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a/ 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minh: Tam 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DIL 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ân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2842483" y="1457217"/>
            <a:ext cx="21980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l-GR" sz="2400" dirty="0" smtClean="0">
                <a:solidFill>
                  <a:schemeClr val="bg1"/>
                </a:solidFill>
                <a:latin typeface="Time New Roman"/>
              </a:rPr>
              <a:t>Δ</a:t>
            </a:r>
            <a:r>
              <a:rPr lang="en-US" sz="2400" dirty="0" smtClean="0">
                <a:solidFill>
                  <a:schemeClr val="bg1"/>
                </a:solidFill>
                <a:latin typeface="Time New Roman"/>
              </a:rPr>
              <a:t>DIL</a:t>
            </a:r>
            <a:r>
              <a:rPr lang="en-US" sz="2400" dirty="0">
                <a:solidFill>
                  <a:schemeClr val="bg1"/>
                </a:solidFill>
                <a:latin typeface="Time New Roman"/>
              </a:rPr>
              <a:t> </a:t>
            </a:r>
            <a:r>
              <a:rPr lang="en-US" sz="2400" dirty="0" err="1">
                <a:solidFill>
                  <a:schemeClr val="bg1"/>
                </a:solidFill>
                <a:latin typeface="Time New Roman"/>
              </a:rPr>
              <a:t>cân</a:t>
            </a:r>
            <a:r>
              <a:rPr lang="en-US" sz="2400" dirty="0">
                <a:solidFill>
                  <a:schemeClr val="bg1"/>
                </a:solidFill>
                <a:latin typeface="Time New Roman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 New Roman"/>
              </a:rPr>
              <a:t>tại</a:t>
            </a:r>
            <a:r>
              <a:rPr lang="en-US" sz="2400" dirty="0">
                <a:solidFill>
                  <a:schemeClr val="bg1"/>
                </a:solidFill>
                <a:latin typeface="Time New Roman"/>
              </a:rPr>
              <a:t> D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3252790" y="2145178"/>
            <a:ext cx="1377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sz="2400" dirty="0" smtClean="0">
                <a:solidFill>
                  <a:schemeClr val="bg1"/>
                </a:solidFill>
                <a:latin typeface="Time New Roman"/>
              </a:rPr>
              <a:t>DL = DL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Text Box 34"/>
          <p:cNvSpPr txBox="1">
            <a:spLocks noChangeArrowheads="1"/>
          </p:cNvSpPr>
          <p:nvPr/>
        </p:nvSpPr>
        <p:spPr bwMode="auto">
          <a:xfrm>
            <a:off x="2866293" y="2805366"/>
            <a:ext cx="21980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l-GR" sz="2400" dirty="0">
                <a:solidFill>
                  <a:schemeClr val="bg1"/>
                </a:solidFill>
                <a:latin typeface="Time New Roman"/>
              </a:rPr>
              <a:t>Δ</a:t>
            </a:r>
            <a:r>
              <a:rPr lang="en-US" sz="2400" dirty="0">
                <a:solidFill>
                  <a:schemeClr val="bg1"/>
                </a:solidFill>
                <a:latin typeface="Time New Roman"/>
              </a:rPr>
              <a:t>ADI = </a:t>
            </a:r>
            <a:r>
              <a:rPr lang="el-GR" sz="2400" dirty="0">
                <a:solidFill>
                  <a:schemeClr val="bg1"/>
                </a:solidFill>
                <a:latin typeface="Time New Roman"/>
              </a:rPr>
              <a:t>Δ</a:t>
            </a:r>
            <a:r>
              <a:rPr lang="en-US" sz="2400" dirty="0">
                <a:solidFill>
                  <a:schemeClr val="bg1"/>
                </a:solidFill>
                <a:latin typeface="Time New Roman"/>
              </a:rPr>
              <a:t>CDL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Rectangle 60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Down Arrow 47"/>
          <p:cNvSpPr/>
          <p:nvPr/>
        </p:nvSpPr>
        <p:spPr>
          <a:xfrm flipV="1">
            <a:off x="3748821" y="3188675"/>
            <a:ext cx="192702" cy="32825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9" name="Rectangle 63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29206"/>
              </p:ext>
            </p:extLst>
          </p:nvPr>
        </p:nvGraphicFramePr>
        <p:xfrm>
          <a:off x="1899129" y="3470012"/>
          <a:ext cx="1787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129" y="3470012"/>
                        <a:ext cx="17877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34"/>
          <p:cNvSpPr txBox="1">
            <a:spLocks noChangeArrowheads="1"/>
          </p:cNvSpPr>
          <p:nvPr/>
        </p:nvSpPr>
        <p:spPr bwMode="auto">
          <a:xfrm>
            <a:off x="3569673" y="3508746"/>
            <a:ext cx="21980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sz="2400" dirty="0" err="1" smtClean="0">
                <a:solidFill>
                  <a:schemeClr val="bg1"/>
                </a:solidFill>
                <a:latin typeface="Time New Roman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 New Roman"/>
              </a:rPr>
              <a:t> AD = CD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91724" y="4125932"/>
            <a:ext cx="29644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b/ 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minh: </a:t>
            </a:r>
            <a:r>
              <a:rPr lang="en-US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05249"/>
              </p:ext>
            </p:extLst>
          </p:nvPr>
        </p:nvGraphicFramePr>
        <p:xfrm>
          <a:off x="3894505" y="4125932"/>
          <a:ext cx="1404331" cy="6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505" y="4125932"/>
                        <a:ext cx="1404331" cy="6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01332"/>
              </p:ext>
            </p:extLst>
          </p:nvPr>
        </p:nvGraphicFramePr>
        <p:xfrm>
          <a:off x="3645882" y="5134708"/>
          <a:ext cx="1770185" cy="71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" name="Equation" r:id="rId10" imgW="1244520" imgH="393480" progId="Equation.DSMT4">
                  <p:embed/>
                </p:oleObj>
              </mc:Choice>
              <mc:Fallback>
                <p:oleObj name="Equation" r:id="rId10" imgW="12445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882" y="5134708"/>
                        <a:ext cx="1770185" cy="715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 flipV="1">
            <a:off x="3810006" y="1918803"/>
            <a:ext cx="192702" cy="32825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3" name="Down Arrow 22"/>
          <p:cNvSpPr/>
          <p:nvPr/>
        </p:nvSpPr>
        <p:spPr>
          <a:xfrm flipV="1">
            <a:off x="3786563" y="2535644"/>
            <a:ext cx="192702" cy="32825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5" name="Down Arrow 24"/>
          <p:cNvSpPr/>
          <p:nvPr/>
        </p:nvSpPr>
        <p:spPr>
          <a:xfrm flipV="1">
            <a:off x="4449647" y="4736119"/>
            <a:ext cx="192702" cy="328252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36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/>
      <p:bldP spid="39" grpId="0"/>
      <p:bldP spid="48" grpId="0" animBg="1"/>
      <p:bldP spid="51" grpId="0"/>
      <p:bldP spid="17" grpId="0"/>
      <p:bldP spid="21" grpId="0" animBg="1"/>
      <p:bldP spid="23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 txBox="1">
            <a:spLocks noChangeArrowheads="1"/>
          </p:cNvSpPr>
          <p:nvPr/>
        </p:nvSpPr>
        <p:spPr bwMode="auto">
          <a:xfrm>
            <a:off x="1205347" y="1217871"/>
            <a:ext cx="7730837" cy="439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353535"/>
              </a:buClr>
              <a:defRPr/>
            </a:pPr>
            <a:r>
              <a:rPr lang="en-US" alt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, 2, 3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  <a:p>
            <a:pPr>
              <a:buClr>
                <a:srgbClr val="353535"/>
              </a:buClr>
              <a:defRPr/>
            </a:pPr>
            <a:r>
              <a:rPr lang="en-US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337" name="Picture 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1817" y="453049"/>
            <a:ext cx="3876675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7527" y="1771748"/>
            <a:ext cx="4341935" cy="212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39" name="Picture 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077" y="3476513"/>
            <a:ext cx="4547259" cy="2615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0" name="Picture 5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372" y="3628910"/>
            <a:ext cx="4439203" cy="2716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38" name="Picture 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115" y="1700811"/>
            <a:ext cx="3835400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911" y="3071446"/>
            <a:ext cx="3261543" cy="2021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1"/>
          <p:cNvSpPr txBox="1">
            <a:spLocks noChangeArrowheads="1"/>
          </p:cNvSpPr>
          <p:nvPr/>
        </p:nvSpPr>
        <p:spPr bwMode="auto">
          <a:xfrm>
            <a:off x="4096238" y="2102531"/>
            <a:ext cx="12779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í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9" name="TextBox 9"/>
          <p:cNvSpPr txBox="1">
            <a:spLocks noChangeArrowheads="1"/>
          </p:cNvSpPr>
          <p:nvPr/>
        </p:nvSpPr>
        <p:spPr bwMode="auto">
          <a:xfrm>
            <a:off x="6469516" y="2177187"/>
            <a:ext cx="12779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í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4325814" y="5282595"/>
            <a:ext cx="12779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í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599444" y="5364655"/>
            <a:ext cx="12779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í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pic>
        <p:nvPicPr>
          <p:cNvPr id="12341" name="Picture 5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8893" y="4282225"/>
            <a:ext cx="1836682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277180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2396404" y="3274284"/>
            <a:ext cx="259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12</a:t>
            </a:r>
            <a:r>
              <a:rPr lang="en-US" altLang="en-US" sz="2400" baseline="300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 = x.20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36800"/>
              </p:ext>
            </p:extLst>
          </p:nvPr>
        </p:nvGraphicFramePr>
        <p:xfrm>
          <a:off x="2396406" y="3646590"/>
          <a:ext cx="20034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4" imgW="1015920" imgH="419040" progId="Equation.DSMT4">
                  <p:embed/>
                </p:oleObj>
              </mc:Choice>
              <mc:Fallback>
                <p:oleObj name="Equation" r:id="rId4" imgW="1015920" imgH="419040" progId="Equation.DSMT4">
                  <p:embed/>
                  <p:pic>
                    <p:nvPicPr>
                      <p:cNvPr id="2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406" y="3646590"/>
                        <a:ext cx="20034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1389071" y="4473680"/>
            <a:ext cx="2986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 err="1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: x + y = 20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1687638" y="5376416"/>
            <a:ext cx="3522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 err="1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: x = 7,2  ,  y = 12,8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Rectangle 10"/>
          <p:cNvSpPr txBox="1">
            <a:spLocks noChangeArrowheads="1"/>
          </p:cNvSpPr>
          <p:nvPr/>
        </p:nvSpPr>
        <p:spPr bwMode="auto">
          <a:xfrm>
            <a:off x="3657601" y="409410"/>
            <a:ext cx="4396155" cy="60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>
                <a:srgbClr val="353535"/>
              </a:buClr>
              <a:defRPr/>
            </a:pPr>
            <a:r>
              <a:rPr lang="en-US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954090" y="946074"/>
            <a:ext cx="3322204" cy="549275"/>
          </a:xfrm>
        </p:spPr>
        <p:txBody>
          <a:bodyPr/>
          <a:lstStyle/>
          <a:p>
            <a:pPr eaLnBrk="1" hangingPunct="1"/>
            <a:r>
              <a:rPr lang="en-US" altLang="en-US" sz="2800" dirty="0" err="1" smtClean="0">
                <a:solidFill>
                  <a:srgbClr val="FFCC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FFCC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 1b/68 (SGK)</a:t>
            </a:r>
            <a:endParaRPr lang="en-US" altLang="en-US" sz="2800" dirty="0">
              <a:solidFill>
                <a:srgbClr val="FF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3570157" y="2085542"/>
            <a:ext cx="1438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u="sng" dirty="0" err="1" smtClean="0">
                <a:solidFill>
                  <a:srgbClr val="FFCC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400" u="sng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90" name="Picture 6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827" y="1459015"/>
            <a:ext cx="3404756" cy="2306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1389071" y="4914751"/>
            <a:ext cx="43091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=&gt;  y = 20 – x = 20 – 7,2 = 12,8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39" name="Picture 1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90" y="1459015"/>
            <a:ext cx="5773737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148556" y="2444021"/>
            <a:ext cx="538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" indent="-57150"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vi-VN" altLang="en-US" sz="2400" dirty="0">
                <a:solidFill>
                  <a:schemeClr val="bg1"/>
                </a:solidFill>
                <a:cs typeface="Times New Roman" pitchFamily="18" charset="0"/>
              </a:rPr>
              <a:t>Theo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hệ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thức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lượng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giác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tam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giác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vuông</a:t>
            </a:r>
            <a:r>
              <a:rPr lang="vi-VN" altLang="en-US" sz="2400" dirty="0">
                <a:solidFill>
                  <a:schemeClr val="bg1"/>
                </a:solidFill>
                <a:cs typeface="Times New Roman" pitchFamily="18" charset="0"/>
              </a:rPr>
              <a:t>, ta có:</a:t>
            </a:r>
          </a:p>
        </p:txBody>
      </p:sp>
      <p:pic>
        <p:nvPicPr>
          <p:cNvPr id="1143" name="Picture 1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379" y="3769951"/>
            <a:ext cx="11049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695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3" grpId="0"/>
      <p:bldP spid="35" grpId="0"/>
      <p:bldP spid="37" grpId="0"/>
      <p:bldP spid="38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>
          <a:gsLst>
            <a:gs pos="98000">
              <a:srgbClr val="118A08"/>
            </a:gs>
            <a:gs pos="95000">
              <a:srgbClr val="118A08"/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3" y="108805"/>
            <a:ext cx="7702551" cy="601662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</p:pic>
      <p:pic>
        <p:nvPicPr>
          <p:cNvPr id="1945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31" y="949325"/>
            <a:ext cx="3690653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1" name="TextBox 1"/>
          <p:cNvSpPr txBox="1">
            <a:spLocks noChangeArrowheads="1"/>
          </p:cNvSpPr>
          <p:nvPr/>
        </p:nvSpPr>
        <p:spPr bwMode="auto">
          <a:xfrm>
            <a:off x="1301097" y="654053"/>
            <a:ext cx="50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9462" name="TextBox 1"/>
          <p:cNvSpPr txBox="1">
            <a:spLocks noChangeArrowheads="1"/>
          </p:cNvSpPr>
          <p:nvPr/>
        </p:nvSpPr>
        <p:spPr bwMode="auto">
          <a:xfrm>
            <a:off x="609598" y="2308230"/>
            <a:ext cx="50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9463" name="TextBox 1"/>
          <p:cNvSpPr txBox="1">
            <a:spLocks noChangeArrowheads="1"/>
          </p:cNvSpPr>
          <p:nvPr/>
        </p:nvSpPr>
        <p:spPr bwMode="auto">
          <a:xfrm>
            <a:off x="4112686" y="2306638"/>
            <a:ext cx="508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9464" name="TextBox 1"/>
          <p:cNvSpPr txBox="1">
            <a:spLocks noChangeArrowheads="1"/>
          </p:cNvSpPr>
          <p:nvPr/>
        </p:nvSpPr>
        <p:spPr bwMode="auto">
          <a:xfrm>
            <a:off x="1312821" y="2308836"/>
            <a:ext cx="508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43935" y="3013075"/>
            <a:ext cx="5566833" cy="8382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 sz="180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27000" y="3017838"/>
            <a:ext cx="53594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" indent="-57150"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vi-VN" altLang="en-US" sz="2400" dirty="0">
                <a:solidFill>
                  <a:schemeClr val="bg1"/>
                </a:solidFill>
                <a:cs typeface="Times New Roman" pitchFamily="18" charset="0"/>
              </a:rPr>
              <a:t>Theo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hệ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thức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lượng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giác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tam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giác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vuông</a:t>
            </a:r>
            <a:r>
              <a:rPr lang="vi-VN" altLang="en-US" sz="2400" dirty="0">
                <a:solidFill>
                  <a:schemeClr val="bg1"/>
                </a:solidFill>
                <a:cs typeface="Times New Roman" pitchFamily="18" charset="0"/>
              </a:rPr>
              <a:t>, ta có:</a:t>
            </a: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127000" y="3969732"/>
            <a:ext cx="5564716" cy="11938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 sz="180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59327"/>
              </p:ext>
            </p:extLst>
          </p:nvPr>
        </p:nvGraphicFramePr>
        <p:xfrm>
          <a:off x="690035" y="3940663"/>
          <a:ext cx="3924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5" imgW="1358310" imgH="482391" progId="Equation.DSMT4">
                  <p:embed/>
                </p:oleObj>
              </mc:Choice>
              <mc:Fallback>
                <p:oleObj name="Equation" r:id="rId5" imgW="1358310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35" y="3940663"/>
                        <a:ext cx="39243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146051" y="5095880"/>
            <a:ext cx="5564716" cy="11525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 sz="180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599021" y="5086350"/>
          <a:ext cx="422063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Equation" r:id="rId7" imgW="1459866" imgH="482391" progId="Equation.DSMT4">
                  <p:embed/>
                </p:oleObj>
              </mc:Choice>
              <mc:Fallback>
                <p:oleObj name="Equation" r:id="rId7" imgW="14598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21" y="5086350"/>
                        <a:ext cx="4220633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185" y="968375"/>
            <a:ext cx="3294187" cy="223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8838385" y="2276724"/>
            <a:ext cx="50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9465" name="TextBox 1"/>
          <p:cNvSpPr txBox="1">
            <a:spLocks noChangeArrowheads="1"/>
          </p:cNvSpPr>
          <p:nvPr/>
        </p:nvSpPr>
        <p:spPr bwMode="auto">
          <a:xfrm>
            <a:off x="8844494" y="643312"/>
            <a:ext cx="50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9467" name="TextBox 1"/>
          <p:cNvSpPr txBox="1">
            <a:spLocks noChangeArrowheads="1"/>
          </p:cNvSpPr>
          <p:nvPr/>
        </p:nvSpPr>
        <p:spPr bwMode="auto">
          <a:xfrm>
            <a:off x="10863549" y="2296751"/>
            <a:ext cx="50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9466" name="TextBox 1"/>
          <p:cNvSpPr txBox="1">
            <a:spLocks noChangeArrowheads="1"/>
          </p:cNvSpPr>
          <p:nvPr/>
        </p:nvSpPr>
        <p:spPr bwMode="auto">
          <a:xfrm>
            <a:off x="7778911" y="2287588"/>
            <a:ext cx="508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E</a:t>
            </a:r>
          </a:p>
        </p:txBody>
      </p:sp>
      <p:pic>
        <p:nvPicPr>
          <p:cNvPr id="19478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770" y="762000"/>
            <a:ext cx="300567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6220888" y="3260725"/>
            <a:ext cx="5566833" cy="8382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 sz="180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6203951" y="3265488"/>
            <a:ext cx="53594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" indent="-57150">
              <a:defRPr sz="3200">
                <a:solidFill>
                  <a:srgbClr val="FFFF66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rgbClr val="FFFF66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rgbClr val="FFFF66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FF66"/>
                </a:solidFill>
                <a:latin typeface="Times New Roman" pitchFamily="18" charset="0"/>
              </a:defRPr>
            </a:lvl9pPr>
          </a:lstStyle>
          <a:p>
            <a:r>
              <a:rPr lang="vi-VN" altLang="en-US" sz="2400" dirty="0">
                <a:solidFill>
                  <a:schemeClr val="bg1"/>
                </a:solidFill>
                <a:cs typeface="Times New Roman" pitchFamily="18" charset="0"/>
              </a:rPr>
              <a:t>Theo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hệ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thức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lượng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giác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trong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tam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giác</a:t>
            </a:r>
            <a:r>
              <a:rPr lang="en-US" alt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Times New Roman" pitchFamily="18" charset="0"/>
              </a:rPr>
              <a:t>vuông</a:t>
            </a:r>
            <a:r>
              <a:rPr lang="vi-VN" altLang="en-US" sz="2400" dirty="0">
                <a:solidFill>
                  <a:schemeClr val="bg1"/>
                </a:solidFill>
                <a:cs typeface="Times New Roman" pitchFamily="18" charset="0"/>
              </a:rPr>
              <a:t>, ta có:</a:t>
            </a: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6242052" y="4247173"/>
            <a:ext cx="5746749" cy="11938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 sz="180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42952"/>
              </p:ext>
            </p:extLst>
          </p:nvPr>
        </p:nvGraphicFramePr>
        <p:xfrm>
          <a:off x="6246287" y="4267200"/>
          <a:ext cx="5742516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Equation" r:id="rId11" imgW="2159000" imgH="457200" progId="Equation.DSMT4">
                  <p:embed/>
                </p:oleObj>
              </mc:Choice>
              <mc:Fallback>
                <p:oleObj name="Equation" r:id="rId11" imgW="215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287" y="4267200"/>
                        <a:ext cx="5742516" cy="10096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6225120" y="5511800"/>
            <a:ext cx="5746749" cy="9652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en-US" sz="180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7097184" y="5584830"/>
          <a:ext cx="3951816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13" imgW="1485900" imgH="419100" progId="Equation.DSMT4">
                  <p:embed/>
                </p:oleObj>
              </mc:Choice>
              <mc:Fallback>
                <p:oleObj name="Equation" r:id="rId13" imgW="1485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184" y="5584830"/>
                        <a:ext cx="3951816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73996" y="1518386"/>
            <a:ext cx="1879733" cy="407099"/>
          </a:xfrm>
          <a:prstGeom prst="rect">
            <a:avLst/>
          </a:prstGeom>
          <a:blipFill rotWithShape="1">
            <a:blip r:embed="rId15"/>
            <a:stretch>
              <a:fillRect/>
            </a:stretch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4" name="Rectangle 3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80272" y="2132112"/>
            <a:ext cx="1837560" cy="407099"/>
          </a:xfrm>
          <a:prstGeom prst="rect">
            <a:avLst/>
          </a:prstGeom>
          <a:blipFill rotWithShape="1">
            <a:blip r:embed="rId16"/>
            <a:stretch>
              <a:fillRect/>
            </a:stretch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37294"/>
              </p:ext>
            </p:extLst>
          </p:nvPr>
        </p:nvGraphicFramePr>
        <p:xfrm>
          <a:off x="2732889" y="968375"/>
          <a:ext cx="234738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17" imgW="850680" imgH="495000" progId="Equation.DSMT4">
                  <p:embed/>
                </p:oleObj>
              </mc:Choice>
              <mc:Fallback>
                <p:oleObj name="Equation" r:id="rId17" imgW="850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889" y="968375"/>
                        <a:ext cx="234738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42" name="Picture 18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180" y="5461372"/>
            <a:ext cx="200659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0937429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1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1" grpId="1"/>
      <p:bldP spid="19462" grpId="0"/>
      <p:bldP spid="19462" grpId="1"/>
      <p:bldP spid="19463" grpId="0"/>
      <p:bldP spid="19463" grpId="1"/>
      <p:bldP spid="19464" grpId="0"/>
      <p:bldP spid="19464" grpId="1"/>
      <p:bldP spid="16" grpId="0" animBg="1"/>
      <p:bldP spid="16" grpId="1" animBg="1"/>
      <p:bldP spid="17" grpId="0"/>
      <p:bldP spid="17" grpId="1"/>
      <p:bldP spid="18" grpId="0" animBg="1"/>
      <p:bldP spid="18" grpId="1" animBg="1"/>
      <p:bldP spid="20" grpId="0" animBg="1"/>
      <p:bldP spid="20" grpId="1" animBg="1"/>
      <p:bldP spid="22" grpId="0"/>
      <p:bldP spid="19465" grpId="0"/>
      <p:bldP spid="19467" grpId="0"/>
      <p:bldP spid="19466" grpId="0"/>
      <p:bldP spid="24" grpId="0" animBg="1"/>
      <p:bldP spid="25" grpId="0"/>
      <p:bldP spid="26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10"/>
          <p:cNvSpPr txBox="1">
            <a:spLocks noChangeArrowheads="1"/>
          </p:cNvSpPr>
          <p:nvPr/>
        </p:nvSpPr>
        <p:spPr bwMode="auto">
          <a:xfrm>
            <a:off x="3821113" y="580664"/>
            <a:ext cx="2778979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 defTabSz="4572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 defTabSz="4572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 defTabSz="4572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 defTabSz="4572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eaLnBrk="0" fontAlgn="base" hangingPunct="0">
              <a:spcAft>
                <a:spcPct val="0"/>
              </a:spcAft>
              <a:buClr>
                <a:srgbClr val="A53010"/>
              </a:buClr>
              <a:buNone/>
            </a:pPr>
            <a:endParaRPr lang="en-US" altLang="en-US" sz="2200" dirty="0">
              <a:solidFill>
                <a:srgbClr val="A6CD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9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009287" y="580664"/>
            <a:ext cx="34817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buClr>
                <a:srgbClr val="353535"/>
              </a:buClr>
              <a:buNone/>
              <a:defRPr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033100" y="1312414"/>
            <a:ext cx="2585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4/69 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(SGK)</a:t>
            </a:r>
            <a:endParaRPr lang="en-US" sz="2400" dirty="0"/>
          </a:p>
        </p:txBody>
      </p:sp>
      <p:pic>
        <p:nvPicPr>
          <p:cNvPr id="2128" name="Picture 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186" y="1637938"/>
            <a:ext cx="3680324" cy="218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3372644" y="1779944"/>
            <a:ext cx="896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>
                <a:solidFill>
                  <a:srgbClr val="F9CFC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r>
              <a:rPr lang="en-US" altLang="en-US" sz="2400" dirty="0">
                <a:solidFill>
                  <a:srgbClr val="F9CFC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1137139" y="2117121"/>
            <a:ext cx="54629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lượ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0" name="Text Box 27"/>
          <p:cNvSpPr txBox="1">
            <a:spLocks noChangeArrowheads="1"/>
          </p:cNvSpPr>
          <p:nvPr/>
        </p:nvSpPr>
        <p:spPr bwMode="auto">
          <a:xfrm>
            <a:off x="2145091" y="2757506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1.x </a:t>
            </a:r>
            <a:endParaRPr lang="en-US" altLang="en-US" sz="24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3294974" y="2766213"/>
            <a:ext cx="1330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x = 4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en-US" sz="2400" dirty="0">
              <a:solidFill>
                <a:srgbClr val="FFFF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2" name="Text Box 28"/>
          <p:cNvSpPr txBox="1">
            <a:spLocks noChangeArrowheads="1"/>
          </p:cNvSpPr>
          <p:nvPr/>
        </p:nvSpPr>
        <p:spPr bwMode="auto">
          <a:xfrm>
            <a:off x="1148871" y="3129627"/>
            <a:ext cx="35403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eo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ý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ytago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en-US" altLang="en-US" sz="2400" dirty="0">
              <a:solidFill>
                <a:srgbClr val="FFFF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4" name="Text Box 27"/>
          <p:cNvSpPr txBox="1">
            <a:spLocks noChangeArrowheads="1"/>
          </p:cNvSpPr>
          <p:nvPr/>
        </p:nvSpPr>
        <p:spPr bwMode="auto">
          <a:xfrm>
            <a:off x="2156186" y="3625410"/>
            <a:ext cx="25441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400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+ 4</a:t>
            </a:r>
            <a:r>
              <a:rPr lang="en-US" altLang="en-US" sz="2400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= 20 </a:t>
            </a:r>
            <a:endParaRPr lang="en-US" altLang="en-US" sz="24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12452"/>
              </p:ext>
            </p:extLst>
          </p:nvPr>
        </p:nvGraphicFramePr>
        <p:xfrm>
          <a:off x="1974924" y="4087075"/>
          <a:ext cx="2105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924" y="4087075"/>
                        <a:ext cx="21050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85468"/>
              </p:ext>
            </p:extLst>
          </p:nvPr>
        </p:nvGraphicFramePr>
        <p:xfrm>
          <a:off x="2464295" y="4631963"/>
          <a:ext cx="1638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295" y="4631963"/>
                        <a:ext cx="16383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1582514" y="4577851"/>
            <a:ext cx="896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211" name="Picture 16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9873" y="3819164"/>
            <a:ext cx="1613758" cy="599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943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8" grpId="0"/>
      <p:bldP spid="50" grpId="0"/>
      <p:bldP spid="51" grpId="0"/>
      <p:bldP spid="52" grpId="0"/>
      <p:bldP spid="54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4560888" y="1517370"/>
            <a:ext cx="849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045927" y="5876751"/>
            <a:ext cx="5832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>
                <a:solidFill>
                  <a:srgbClr val="F2F2F2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400" dirty="0">
                <a:solidFill>
                  <a:srgbClr val="F2F2F2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400" dirty="0">
                <a:solidFill>
                  <a:srgbClr val="FFCCCC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H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= 2,4   ;   </a:t>
            </a:r>
            <a:r>
              <a:rPr lang="en-US" altLang="en-US" sz="24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BH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= 1,8  ;   </a:t>
            </a:r>
            <a:r>
              <a:rPr lang="en-US" altLang="en-US" sz="24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= 3,2 </a:t>
            </a:r>
            <a:r>
              <a:rPr lang="en-US" altLang="en-US" sz="2400" dirty="0" smtClean="0">
                <a:solidFill>
                  <a:srgbClr val="FFCCCC"/>
                </a:solidFill>
                <a:latin typeface="Times New Roman" panose="02020603050405020304" pitchFamily="18" charset="0"/>
              </a:rPr>
              <a:t>   </a:t>
            </a:r>
            <a:endParaRPr lang="en-US" altLang="en-US" sz="2400" dirty="0">
              <a:solidFill>
                <a:srgbClr val="FFCC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905980" y="4104175"/>
            <a:ext cx="3131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(1), 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4020883" y="4104175"/>
            <a:ext cx="2185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AB</a:t>
            </a:r>
            <a:r>
              <a:rPr lang="en-US" altLang="en-US" sz="2400" baseline="30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BH.BC   </a:t>
            </a:r>
            <a:endParaRPr lang="en-US" altLang="en-US" sz="24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938938" y="179102"/>
            <a:ext cx="34817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3600" kern="1200">
                <a:solidFill>
                  <a:srgbClr val="40404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buClr>
                <a:srgbClr val="353535"/>
              </a:buClr>
              <a:buFont typeface="Wingdings 3" panose="05040102010807070707" pitchFamily="18" charset="2"/>
              <a:buNone/>
              <a:defRPr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2"/>
          <p:cNvGrpSpPr>
            <a:grpSpLocks/>
          </p:cNvGrpSpPr>
          <p:nvPr/>
        </p:nvGrpSpPr>
        <p:grpSpPr bwMode="auto">
          <a:xfrm>
            <a:off x="8461561" y="1556060"/>
            <a:ext cx="3114675" cy="1903276"/>
            <a:chOff x="5410200" y="2312853"/>
            <a:chExt cx="3294063" cy="1927169"/>
          </a:xfrm>
        </p:grpSpPr>
        <p:pic>
          <p:nvPicPr>
            <p:cNvPr id="59" name="Picture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2312853"/>
              <a:ext cx="3294063" cy="1871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0" name="Group 1"/>
            <p:cNvGrpSpPr>
              <a:grpSpLocks/>
            </p:cNvGrpSpPr>
            <p:nvPr/>
          </p:nvGrpSpPr>
          <p:grpSpPr bwMode="auto">
            <a:xfrm>
              <a:off x="5895839" y="2611604"/>
              <a:ext cx="1856505" cy="1628418"/>
              <a:chOff x="5879597" y="2625459"/>
              <a:chExt cx="1856505" cy="1628418"/>
            </a:xfrm>
          </p:grpSpPr>
          <p:sp>
            <p:nvSpPr>
              <p:cNvPr id="62" name="Text Box 51"/>
              <p:cNvSpPr txBox="1">
                <a:spLocks noChangeArrowheads="1"/>
              </p:cNvSpPr>
              <p:nvPr/>
            </p:nvSpPr>
            <p:spPr bwMode="auto">
              <a:xfrm>
                <a:off x="5879597" y="2940838"/>
                <a:ext cx="304800" cy="405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20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3" name="Text Box 52"/>
              <p:cNvSpPr txBox="1">
                <a:spLocks noChangeArrowheads="1"/>
              </p:cNvSpPr>
              <p:nvPr/>
            </p:nvSpPr>
            <p:spPr bwMode="auto">
              <a:xfrm>
                <a:off x="7431302" y="2913129"/>
                <a:ext cx="304800" cy="405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20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65" name="Line 41"/>
              <p:cNvSpPr>
                <a:spLocks noChangeShapeType="1"/>
              </p:cNvSpPr>
              <p:nvPr/>
            </p:nvSpPr>
            <p:spPr bwMode="auto">
              <a:xfrm flipV="1">
                <a:off x="6631665" y="2625459"/>
                <a:ext cx="0" cy="124081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3200">
                  <a:solidFill>
                    <a:srgbClr val="FFFF66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66" name="Group 46"/>
              <p:cNvGrpSpPr>
                <a:grpSpLocks/>
              </p:cNvGrpSpPr>
              <p:nvPr/>
            </p:nvGrpSpPr>
            <p:grpSpPr bwMode="auto">
              <a:xfrm>
                <a:off x="6631664" y="3722465"/>
                <a:ext cx="169863" cy="131763"/>
                <a:chOff x="1152" y="1824"/>
                <a:chExt cx="107" cy="83"/>
              </a:xfrm>
            </p:grpSpPr>
            <p:sp>
              <p:nvSpPr>
                <p:cNvPr id="71" name="Line 44"/>
                <p:cNvSpPr>
                  <a:spLocks noChangeShapeType="1"/>
                </p:cNvSpPr>
                <p:nvPr/>
              </p:nvSpPr>
              <p:spPr bwMode="auto">
                <a:xfrm rot="-7389280" flipH="1" flipV="1">
                  <a:off x="1198" y="1845"/>
                  <a:ext cx="72" cy="51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200">
                    <a:solidFill>
                      <a:srgbClr val="FFFF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2" name="Line 45"/>
                <p:cNvSpPr>
                  <a:spLocks noChangeShapeType="1"/>
                </p:cNvSpPr>
                <p:nvPr/>
              </p:nvSpPr>
              <p:spPr bwMode="auto">
                <a:xfrm>
                  <a:off x="1152" y="182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200">
                    <a:solidFill>
                      <a:srgbClr val="FFFF66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7" name="Text Box 50"/>
              <p:cNvSpPr txBox="1">
                <a:spLocks noChangeArrowheads="1"/>
              </p:cNvSpPr>
              <p:nvPr/>
            </p:nvSpPr>
            <p:spPr bwMode="auto">
              <a:xfrm>
                <a:off x="6465409" y="3848744"/>
                <a:ext cx="457200" cy="405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2000">
                    <a:solidFill>
                      <a:srgbClr val="F2F2F2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</p:grpSp>
      </p:grpSp>
      <p:sp>
        <p:nvSpPr>
          <p:cNvPr id="74" name="Rectangle 73"/>
          <p:cNvSpPr/>
          <p:nvPr/>
        </p:nvSpPr>
        <p:spPr>
          <a:xfrm>
            <a:off x="1947502" y="937275"/>
            <a:ext cx="2739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5/69 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(SGK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)  </a:t>
            </a:r>
            <a:endParaRPr lang="en-US" sz="2400" dirty="0"/>
          </a:p>
        </p:txBody>
      </p:sp>
      <p:sp>
        <p:nvSpPr>
          <p:cNvPr id="76" name="Text Box 25"/>
          <p:cNvSpPr txBox="1">
            <a:spLocks noChangeArrowheads="1"/>
          </p:cNvSpPr>
          <p:nvPr/>
        </p:nvSpPr>
        <p:spPr bwMode="auto">
          <a:xfrm>
            <a:off x="999035" y="1847061"/>
            <a:ext cx="3948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>
                <a:solidFill>
                  <a:srgbClr val="F2F2F2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400" dirty="0">
                <a:solidFill>
                  <a:srgbClr val="F2F2F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2F2F2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400" dirty="0">
                <a:solidFill>
                  <a:srgbClr val="F2F2F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2F2F2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2F2F2"/>
                </a:solidFill>
                <a:latin typeface="Times New Roman" panose="02020603050405020304" pitchFamily="18" charset="0"/>
              </a:rPr>
              <a:t>lý</a:t>
            </a:r>
            <a:r>
              <a:rPr lang="en-US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2F2F2"/>
                </a:solidFill>
                <a:latin typeface="Times New Roman" panose="02020603050405020304" pitchFamily="18" charset="0"/>
              </a:rPr>
              <a:t>Pytago</a:t>
            </a:r>
            <a:r>
              <a:rPr lang="en-US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2F2F2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srgbClr val="F2F2F2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F2F2F2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8" name="Text Box 27"/>
          <p:cNvSpPr txBox="1">
            <a:spLocks noChangeArrowheads="1"/>
          </p:cNvSpPr>
          <p:nvPr/>
        </p:nvSpPr>
        <p:spPr bwMode="auto">
          <a:xfrm>
            <a:off x="1078533" y="2331853"/>
            <a:ext cx="4525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BC</a:t>
            </a:r>
            <a:r>
              <a:rPr lang="en-US" altLang="en-US" sz="2400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en-US" sz="2400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+ AC</a:t>
            </a:r>
            <a:r>
              <a:rPr lang="en-US" altLang="en-US" sz="2400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= 3</a:t>
            </a:r>
            <a:r>
              <a:rPr lang="en-US" altLang="en-US" sz="2400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2400" baseline="300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</a:rPr>
              <a:t> = 25</a:t>
            </a:r>
            <a:endParaRPr lang="en-US" altLang="en-US" sz="24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" name="Text Box 30"/>
          <p:cNvSpPr txBox="1">
            <a:spLocks noChangeArrowheads="1"/>
          </p:cNvSpPr>
          <p:nvPr/>
        </p:nvSpPr>
        <p:spPr bwMode="auto">
          <a:xfrm>
            <a:off x="5211254" y="2340110"/>
            <a:ext cx="18154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=&gt; BC = 5</a:t>
            </a:r>
            <a:endParaRPr lang="en-US" altLang="en-US" sz="24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4860"/>
              </p:ext>
            </p:extLst>
          </p:nvPr>
        </p:nvGraphicFramePr>
        <p:xfrm>
          <a:off x="2284675" y="4700954"/>
          <a:ext cx="2926579" cy="75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" name="Equation" r:id="rId5" imgW="1485720" imgH="419040" progId="Equation.DSMT4">
                  <p:embed/>
                </p:oleObj>
              </mc:Choice>
              <mc:Fallback>
                <p:oleObj name="Equation" r:id="rId5" imgW="1485720" imgH="419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675" y="4700954"/>
                        <a:ext cx="2926579" cy="75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28"/>
          <p:cNvSpPr txBox="1">
            <a:spLocks noChangeArrowheads="1"/>
          </p:cNvSpPr>
          <p:nvPr/>
        </p:nvSpPr>
        <p:spPr bwMode="auto">
          <a:xfrm>
            <a:off x="1034942" y="2756031"/>
            <a:ext cx="3131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lý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(3) ta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3" name="Text Box 30"/>
          <p:cNvSpPr txBox="1">
            <a:spLocks noChangeArrowheads="1"/>
          </p:cNvSpPr>
          <p:nvPr/>
        </p:nvSpPr>
        <p:spPr bwMode="auto">
          <a:xfrm>
            <a:off x="3898278" y="2785584"/>
            <a:ext cx="2659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AB.AC = BC.AH   </a:t>
            </a:r>
            <a:endParaRPr lang="en-US" altLang="en-US" sz="24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71506"/>
              </p:ext>
            </p:extLst>
          </p:nvPr>
        </p:nvGraphicFramePr>
        <p:xfrm>
          <a:off x="2275497" y="3214200"/>
          <a:ext cx="3931378" cy="86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" name="Equation" r:id="rId7" imgW="1828800" imgH="419040" progId="Equation.DSMT4">
                  <p:embed/>
                </p:oleObj>
              </mc:Choice>
              <mc:Fallback>
                <p:oleObj name="Equation" r:id="rId7" imgW="1828800" imgH="419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497" y="3214200"/>
                        <a:ext cx="3931378" cy="861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30"/>
          <p:cNvSpPr txBox="1">
            <a:spLocks noChangeArrowheads="1"/>
          </p:cNvSpPr>
          <p:nvPr/>
        </p:nvSpPr>
        <p:spPr bwMode="auto">
          <a:xfrm>
            <a:off x="1018648" y="5423258"/>
            <a:ext cx="27486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: BC 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BH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+ HC</a:t>
            </a:r>
            <a:endParaRPr lang="en-US" altLang="en-US" sz="24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87" name="Text Box 24"/>
          <p:cNvSpPr txBox="1">
            <a:spLocks noChangeArrowheads="1"/>
          </p:cNvSpPr>
          <p:nvPr/>
        </p:nvSpPr>
        <p:spPr bwMode="auto">
          <a:xfrm>
            <a:off x="3607594" y="5423258"/>
            <a:ext cx="27558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=&gt; HC = BC - BH</a:t>
            </a:r>
            <a:endParaRPr lang="en-US" altLang="en-US" sz="2400" dirty="0">
              <a:solidFill>
                <a:srgbClr val="FFCC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432586" y="5436539"/>
            <a:ext cx="29090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= 5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– 1,8 = 3,2 </a:t>
            </a:r>
            <a:endParaRPr lang="en-US" sz="2400" dirty="0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56625"/>
              </p:ext>
            </p:extLst>
          </p:nvPr>
        </p:nvGraphicFramePr>
        <p:xfrm>
          <a:off x="6038851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2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8851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4474656" y="937274"/>
            <a:ext cx="3831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H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;   </a:t>
            </a:r>
            <a:r>
              <a:rPr lang="en-US" altLang="en-US" sz="24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BH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;   </a:t>
            </a:r>
            <a:r>
              <a:rPr lang="en-US" altLang="en-US" sz="24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CCCC"/>
                </a:solidFill>
                <a:latin typeface="Times New Roman" panose="02020603050405020304" pitchFamily="18" charset="0"/>
              </a:rPr>
              <a:t>   </a:t>
            </a:r>
            <a:endParaRPr lang="en-US" altLang="en-US" sz="2400" dirty="0">
              <a:solidFill>
                <a:srgbClr val="FFCC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593" name="Picture 32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30" y="1411709"/>
            <a:ext cx="8009213" cy="113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066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15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1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1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1" grpId="0"/>
      <p:bldP spid="13" grpId="0"/>
      <p:bldP spid="74" grpId="0"/>
      <p:bldP spid="76" grpId="0"/>
      <p:bldP spid="78" grpId="0"/>
      <p:bldP spid="79" grpId="0"/>
      <p:bldP spid="82" grpId="0"/>
      <p:bldP spid="83" grpId="0"/>
      <p:bldP spid="86" grpId="0"/>
      <p:bldP spid="87" grpId="0"/>
      <p:bldP spid="81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1432721" y="2700485"/>
            <a:ext cx="1485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400" dirty="0">
                <a:solidFill>
                  <a:srgbClr val="FFFF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= 6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6679" name="Text Box 19"/>
          <p:cNvSpPr txBox="1">
            <a:spLocks noChangeArrowheads="1"/>
          </p:cNvSpPr>
          <p:nvPr/>
        </p:nvSpPr>
        <p:spPr bwMode="auto">
          <a:xfrm>
            <a:off x="3527349" y="1242317"/>
            <a:ext cx="968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>
                <a:solidFill>
                  <a:srgbClr val="D7D7D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r>
              <a:rPr lang="en-US" altLang="en-US" sz="2400" dirty="0">
                <a:solidFill>
                  <a:srgbClr val="D7D7D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4249608" y="483211"/>
            <a:ext cx="31526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3600" kern="1200">
                <a:solidFill>
                  <a:srgbClr val="40404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buClr>
                <a:srgbClr val="353535"/>
              </a:buClr>
              <a:buFont typeface="Wingdings 3" panose="05040102010807070707" pitchFamily="18" charset="2"/>
              <a:buNone/>
              <a:defRPr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059313" y="837153"/>
            <a:ext cx="28167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8 /70 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(SGK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)  </a:t>
            </a:r>
            <a:endParaRPr lang="en-US" sz="2400" dirty="0"/>
          </a:p>
        </p:txBody>
      </p:sp>
      <p:sp>
        <p:nvSpPr>
          <p:cNvPr id="54" name="Text Box 19"/>
          <p:cNvSpPr txBox="1">
            <a:spLocks noChangeArrowheads="1"/>
          </p:cNvSpPr>
          <p:nvPr/>
        </p:nvSpPr>
        <p:spPr bwMode="auto">
          <a:xfrm>
            <a:off x="609602" y="1718540"/>
            <a:ext cx="59084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a/ Theo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4231" name="Picture 1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382" y="953145"/>
            <a:ext cx="3165231" cy="204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34"/>
          <p:cNvSpPr txBox="1">
            <a:spLocks noChangeArrowheads="1"/>
          </p:cNvSpPr>
          <p:nvPr/>
        </p:nvSpPr>
        <p:spPr bwMode="auto">
          <a:xfrm>
            <a:off x="1352548" y="2238820"/>
            <a:ext cx="194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 baseline="300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 = 4.9 = 36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8" name="Text Box 34"/>
          <p:cNvSpPr txBox="1">
            <a:spLocks noChangeArrowheads="1"/>
          </p:cNvSpPr>
          <p:nvPr/>
        </p:nvSpPr>
        <p:spPr bwMode="auto">
          <a:xfrm>
            <a:off x="3215054" y="2238820"/>
            <a:ext cx="194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=&gt; x  = 6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4233" name="Picture 1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975" y="2995359"/>
            <a:ext cx="2658231" cy="3239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867083" y="3068366"/>
            <a:ext cx="57640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/ 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1" name="Text Box 34"/>
          <p:cNvSpPr txBox="1">
            <a:spLocks noChangeArrowheads="1"/>
          </p:cNvSpPr>
          <p:nvPr/>
        </p:nvSpPr>
        <p:spPr bwMode="auto">
          <a:xfrm>
            <a:off x="1432721" y="3474957"/>
            <a:ext cx="194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aseline="300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 = </a:t>
            </a:r>
            <a:r>
              <a:rPr lang="en-US" altLang="en-US" sz="2400" dirty="0" err="1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x.x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= x</a:t>
            </a:r>
            <a:r>
              <a:rPr lang="en-US" altLang="en-US" sz="2400" baseline="300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34"/>
          <p:cNvSpPr txBox="1">
            <a:spLocks noChangeArrowheads="1"/>
          </p:cNvSpPr>
          <p:nvPr/>
        </p:nvSpPr>
        <p:spPr bwMode="auto">
          <a:xfrm>
            <a:off x="3173457" y="3498403"/>
            <a:ext cx="1652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=&gt; x = 2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931987" y="3849792"/>
            <a:ext cx="54606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Pytago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6687" name="Object 1566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66319"/>
              </p:ext>
            </p:extLst>
          </p:nvPr>
        </p:nvGraphicFramePr>
        <p:xfrm>
          <a:off x="931987" y="4296018"/>
          <a:ext cx="1933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6" imgW="1002960" imgH="266400" progId="Equation.DSMT4">
                  <p:embed/>
                </p:oleObj>
              </mc:Choice>
              <mc:Fallback>
                <p:oleObj name="Equation" r:id="rId6" imgW="100296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987" y="4296018"/>
                        <a:ext cx="1933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8" name="Object 1566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13368"/>
              </p:ext>
            </p:extLst>
          </p:nvPr>
        </p:nvGraphicFramePr>
        <p:xfrm>
          <a:off x="1937056" y="4969782"/>
          <a:ext cx="981565" cy="46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8" imgW="558720" imgH="241200" progId="Equation.DSMT4">
                  <p:embed/>
                </p:oleObj>
              </mc:Choice>
              <mc:Fallback>
                <p:oleObj name="Equation" r:id="rId8" imgW="558720" imgH="241200" progId="Equation.DSMT4">
                  <p:embed/>
                  <p:pic>
                    <p:nvPicPr>
                      <p:cNvPr id="0" name="Object 156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56" y="4969782"/>
                        <a:ext cx="981565" cy="466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34"/>
          <p:cNvSpPr txBox="1">
            <a:spLocks noChangeArrowheads="1"/>
          </p:cNvSpPr>
          <p:nvPr/>
        </p:nvSpPr>
        <p:spPr bwMode="auto">
          <a:xfrm>
            <a:off x="1059313" y="4974118"/>
            <a:ext cx="10161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4302" name="Picture 20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577" y="1099635"/>
            <a:ext cx="11334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21986"/>
              </p:ext>
            </p:extLst>
          </p:nvPr>
        </p:nvGraphicFramePr>
        <p:xfrm>
          <a:off x="2918621" y="4311457"/>
          <a:ext cx="2760792" cy="48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11" imgW="1460160" imgH="253800" progId="Equation.DSMT4">
                  <p:embed/>
                </p:oleObj>
              </mc:Choice>
              <mc:Fallback>
                <p:oleObj name="Equation" r:id="rId11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8621" y="4311457"/>
                        <a:ext cx="2760792" cy="48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66" name="Picture 270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7501" y="5958382"/>
            <a:ext cx="535608" cy="45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057649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3" grpId="0"/>
      <p:bldP spid="54" grpId="0"/>
      <p:bldP spid="56" grpId="0"/>
      <p:bldP spid="58" grpId="0"/>
      <p:bldP spid="60" grpId="0"/>
      <p:bldP spid="61" grpId="0"/>
      <p:bldP spid="62" grpId="0"/>
      <p:bldP spid="63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650" name="Group 2"/>
          <p:cNvGrpSpPr>
            <a:grpSpLocks/>
          </p:cNvGrpSpPr>
          <p:nvPr/>
        </p:nvGrpSpPr>
        <p:grpSpPr bwMode="auto">
          <a:xfrm>
            <a:off x="7095268" y="2409603"/>
            <a:ext cx="3114676" cy="1903276"/>
            <a:chOff x="5410199" y="2312853"/>
            <a:chExt cx="3294063" cy="1927169"/>
          </a:xfrm>
        </p:grpSpPr>
        <p:pic>
          <p:nvPicPr>
            <p:cNvPr id="155666" name="Picture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199" y="2312853"/>
              <a:ext cx="3294063" cy="1871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5667" name="Group 1"/>
            <p:cNvGrpSpPr>
              <a:grpSpLocks/>
            </p:cNvGrpSpPr>
            <p:nvPr/>
          </p:nvGrpSpPr>
          <p:grpSpPr bwMode="auto">
            <a:xfrm>
              <a:off x="6018870" y="2611604"/>
              <a:ext cx="1719622" cy="1628418"/>
              <a:chOff x="6002628" y="2625459"/>
              <a:chExt cx="1719622" cy="1628418"/>
            </a:xfrm>
          </p:grpSpPr>
          <p:sp>
            <p:nvSpPr>
              <p:cNvPr id="155672" name="Line 41"/>
              <p:cNvSpPr>
                <a:spLocks noChangeShapeType="1"/>
              </p:cNvSpPr>
              <p:nvPr/>
            </p:nvSpPr>
            <p:spPr bwMode="auto">
              <a:xfrm flipV="1">
                <a:off x="6631665" y="2625459"/>
                <a:ext cx="0" cy="124081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3200">
                  <a:solidFill>
                    <a:srgbClr val="FFFF66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55673" name="Group 46"/>
              <p:cNvGrpSpPr>
                <a:grpSpLocks/>
              </p:cNvGrpSpPr>
              <p:nvPr/>
            </p:nvGrpSpPr>
            <p:grpSpPr bwMode="auto">
              <a:xfrm>
                <a:off x="6631664" y="3722465"/>
                <a:ext cx="169863" cy="131763"/>
                <a:chOff x="1152" y="1824"/>
                <a:chExt cx="107" cy="83"/>
              </a:xfrm>
            </p:grpSpPr>
            <p:sp>
              <p:nvSpPr>
                <p:cNvPr id="155678" name="Line 44"/>
                <p:cNvSpPr>
                  <a:spLocks noChangeShapeType="1"/>
                </p:cNvSpPr>
                <p:nvPr/>
              </p:nvSpPr>
              <p:spPr bwMode="auto">
                <a:xfrm rot="-7389280" flipH="1" flipV="1">
                  <a:off x="1198" y="1845"/>
                  <a:ext cx="72" cy="51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200">
                    <a:solidFill>
                      <a:srgbClr val="FFFF66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5679" name="Line 45"/>
                <p:cNvSpPr>
                  <a:spLocks noChangeShapeType="1"/>
                </p:cNvSpPr>
                <p:nvPr/>
              </p:nvSpPr>
              <p:spPr bwMode="auto">
                <a:xfrm>
                  <a:off x="1152" y="182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3200">
                    <a:solidFill>
                      <a:srgbClr val="FFFF66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5674" name="Text Box 50"/>
              <p:cNvSpPr txBox="1">
                <a:spLocks noChangeArrowheads="1"/>
              </p:cNvSpPr>
              <p:nvPr/>
            </p:nvSpPr>
            <p:spPr bwMode="auto">
              <a:xfrm>
                <a:off x="6465409" y="3848744"/>
                <a:ext cx="457200" cy="405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2000" dirty="0">
                    <a:solidFill>
                      <a:srgbClr val="F2F2F2"/>
                    </a:solidFill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55676" name="Text Box 54"/>
              <p:cNvSpPr txBox="1">
                <a:spLocks noChangeArrowheads="1"/>
              </p:cNvSpPr>
              <p:nvPr/>
            </p:nvSpPr>
            <p:spPr bwMode="auto">
              <a:xfrm>
                <a:off x="6002628" y="3528322"/>
                <a:ext cx="418460" cy="4051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20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5677" name="Text Box 55"/>
              <p:cNvSpPr txBox="1">
                <a:spLocks noChangeArrowheads="1"/>
              </p:cNvSpPr>
              <p:nvPr/>
            </p:nvSpPr>
            <p:spPr bwMode="auto">
              <a:xfrm>
                <a:off x="7265050" y="3528323"/>
                <a:ext cx="457200" cy="4051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6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4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ts val="1000"/>
                  </a:spcBef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 3" panose="05040102010807070707" pitchFamily="18" charset="2"/>
                  <a:buChar char=""/>
                  <a:defRPr sz="1200">
                    <a:solidFill>
                      <a:srgbClr val="404040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20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sp>
        <p:nvSpPr>
          <p:cNvPr id="29" name="Text Box 39"/>
          <p:cNvSpPr txBox="1">
            <a:spLocks noChangeArrowheads="1"/>
          </p:cNvSpPr>
          <p:nvPr/>
        </p:nvSpPr>
        <p:spPr bwMode="auto">
          <a:xfrm>
            <a:off x="1185496" y="4547704"/>
            <a:ext cx="861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>
                <a:solidFill>
                  <a:srgbClr val="F2F2F2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400" dirty="0">
                <a:solidFill>
                  <a:srgbClr val="F2F2F2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4323494" y="439575"/>
            <a:ext cx="30948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3600" kern="1200">
                <a:solidFill>
                  <a:srgbClr val="40404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buClr>
                <a:srgbClr val="353535"/>
              </a:buClr>
              <a:buFont typeface="Wingdings 3" panose="05040102010807070707" pitchFamily="18" charset="2"/>
              <a:buNone/>
              <a:defRPr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185496" y="1031689"/>
            <a:ext cx="2739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6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/69 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(SGK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)  </a:t>
            </a:r>
            <a:endParaRPr lang="en-US" sz="2400" dirty="0"/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4537443" y="1751830"/>
            <a:ext cx="849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064479" y="2121615"/>
            <a:ext cx="5312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prstClr val="white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242038" y="2583280"/>
            <a:ext cx="1981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AB</a:t>
            </a:r>
            <a:r>
              <a:rPr lang="en-US" altLang="en-US" sz="2400" baseline="30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= BC.BH </a:t>
            </a:r>
            <a:endParaRPr lang="en-US" altLang="en-US" sz="24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3188680" y="2583280"/>
            <a:ext cx="15240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= 3.1 = 3</a:t>
            </a:r>
            <a:endParaRPr lang="en-US" altLang="en-US" sz="24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03234"/>
              </p:ext>
            </p:extLst>
          </p:nvPr>
        </p:nvGraphicFramePr>
        <p:xfrm>
          <a:off x="1327519" y="3019195"/>
          <a:ext cx="1468439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519" y="3019195"/>
                        <a:ext cx="1468439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1242038" y="3524507"/>
            <a:ext cx="1981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AC</a:t>
            </a:r>
            <a:r>
              <a:rPr lang="en-US" altLang="en-US" sz="2400" baseline="300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= BC.HC </a:t>
            </a:r>
            <a:endParaRPr lang="en-US" altLang="en-US" sz="24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3052705" y="3537977"/>
            <a:ext cx="15240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prstClr val="white"/>
                </a:solidFill>
                <a:latin typeface="Times New Roman" panose="02020603050405020304" pitchFamily="18" charset="0"/>
              </a:rPr>
              <a:t> = 3.2 = 6</a:t>
            </a:r>
            <a:endParaRPr lang="en-US" altLang="en-US" sz="2400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19146"/>
              </p:ext>
            </p:extLst>
          </p:nvPr>
        </p:nvGraphicFramePr>
        <p:xfrm>
          <a:off x="1313477" y="3986172"/>
          <a:ext cx="15176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477" y="3986172"/>
                        <a:ext cx="15176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74694"/>
              </p:ext>
            </p:extLst>
          </p:nvPr>
        </p:nvGraphicFramePr>
        <p:xfrm>
          <a:off x="1955800" y="4535488"/>
          <a:ext cx="1198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535488"/>
                        <a:ext cx="11985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26746"/>
              </p:ext>
            </p:extLst>
          </p:nvPr>
        </p:nvGraphicFramePr>
        <p:xfrm>
          <a:off x="3331628" y="4571150"/>
          <a:ext cx="1174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628" y="4571150"/>
                        <a:ext cx="1174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3810009" y="1056949"/>
            <a:ext cx="2628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;   </a:t>
            </a:r>
            <a:r>
              <a:rPr lang="en-US" altLang="en-US" sz="2400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24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 ;  </a:t>
            </a:r>
            <a:r>
              <a:rPr lang="en-US" altLang="en-US" sz="2400" dirty="0" smtClean="0">
                <a:solidFill>
                  <a:srgbClr val="FFCCCC"/>
                </a:solidFill>
                <a:latin typeface="Times New Roman" panose="02020603050405020304" pitchFamily="18" charset="0"/>
              </a:rPr>
              <a:t>   </a:t>
            </a:r>
            <a:endParaRPr lang="en-US" altLang="en-US" sz="2400" dirty="0">
              <a:solidFill>
                <a:srgbClr val="FFCC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402" name="Picture 330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6961" y="5961185"/>
            <a:ext cx="533033" cy="533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51" name="Picture 37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078" y="1496969"/>
            <a:ext cx="7972042" cy="912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58276"/>
              </p:ext>
            </p:extLst>
          </p:nvPr>
        </p:nvGraphicFramePr>
        <p:xfrm>
          <a:off x="7440335" y="4444951"/>
          <a:ext cx="10112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" name="Equation" r:id="rId16" imgW="723586" imgH="228501" progId="Equation.DSMT4">
                  <p:embed/>
                </p:oleObj>
              </mc:Choice>
              <mc:Fallback>
                <p:oleObj name="Equation" r:id="rId16" imgW="723586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335" y="4444951"/>
                        <a:ext cx="1011237" cy="476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02029"/>
              </p:ext>
            </p:extLst>
          </p:nvPr>
        </p:nvGraphicFramePr>
        <p:xfrm>
          <a:off x="8740497" y="4460826"/>
          <a:ext cx="1139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" name="Equation" r:id="rId18" imgW="698500" imgH="228600" progId="Equation.DSMT4">
                  <p:embed/>
                </p:oleObj>
              </mc:Choice>
              <mc:Fallback>
                <p:oleObj name="Equation" r:id="rId18" imgW="698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497" y="4460826"/>
                        <a:ext cx="1139825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54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4" grpId="0"/>
      <p:bldP spid="35" grpId="0"/>
      <p:bldP spid="44" grpId="0"/>
      <p:bldP spid="45" grpId="0"/>
      <p:bldP spid="46" grpId="0"/>
      <p:bldP spid="48" grpId="0"/>
      <p:bldP spid="49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4068767" y="881796"/>
            <a:ext cx="31526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3600" kern="1200">
                <a:solidFill>
                  <a:srgbClr val="404040"/>
                </a:solidFill>
                <a:latin typeface="Century Gothic" panose="020B0502020202020204" pitchFamily="34" charset="0"/>
                <a:ea typeface="+mj-ea"/>
                <a:cs typeface="+mj-cs"/>
              </a:defRPr>
            </a:lvl1pPr>
            <a:lvl2pPr marL="742950" indent="-28575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 algn="l" defTabSz="457200" rtl="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buClr>
                <a:srgbClr val="353535"/>
              </a:buClr>
              <a:buFont typeface="Wingdings 3" panose="05040102010807070707" pitchFamily="18" charset="2"/>
              <a:buNone/>
              <a:defRPr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67" name="Picture 24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1419" y="1747825"/>
            <a:ext cx="3176953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Rectangle 40"/>
          <p:cNvSpPr/>
          <p:nvPr/>
        </p:nvSpPr>
        <p:spPr>
          <a:xfrm>
            <a:off x="1062092" y="1417921"/>
            <a:ext cx="2953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CC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8c /70 </a:t>
            </a:r>
            <a:r>
              <a:rPr lang="en-US" altLang="en-US" sz="2400" dirty="0">
                <a:solidFill>
                  <a:srgbClr val="FFCCFF"/>
                </a:solidFill>
                <a:latin typeface="Times New Roman" panose="02020603050405020304" pitchFamily="18" charset="0"/>
              </a:rPr>
              <a:t>(SGK</a:t>
            </a:r>
            <a:r>
              <a:rPr lang="en-US" altLang="en-US" sz="2400" dirty="0" smtClean="0">
                <a:solidFill>
                  <a:srgbClr val="FFCCFF"/>
                </a:solidFill>
                <a:latin typeface="Times New Roman" panose="02020603050405020304" pitchFamily="18" charset="0"/>
              </a:rPr>
              <a:t>)  </a:t>
            </a:r>
            <a:endParaRPr lang="en-US" sz="2400" dirty="0"/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3741742" y="1852254"/>
            <a:ext cx="968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err="1">
                <a:solidFill>
                  <a:srgbClr val="D7D7D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r>
              <a:rPr lang="en-US" altLang="en-US" sz="2400" dirty="0">
                <a:solidFill>
                  <a:srgbClr val="D7D7D7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195755" y="2175737"/>
            <a:ext cx="54981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400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prstClr val="white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3006967" y="2617797"/>
            <a:ext cx="17031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12</a:t>
            </a:r>
            <a:r>
              <a:rPr lang="en-US" altLang="en-US" sz="2400" baseline="300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 = 16.x 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09701"/>
              </p:ext>
            </p:extLst>
          </p:nvPr>
        </p:nvGraphicFramePr>
        <p:xfrm>
          <a:off x="2913063" y="3078528"/>
          <a:ext cx="17526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"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078528"/>
                        <a:ext cx="17526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963866" y="3816525"/>
            <a:ext cx="3948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ClrTx/>
              <a:buNone/>
            </a:pPr>
            <a:r>
              <a:rPr lang="en-US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</a:rPr>
              <a:t>Theo </a:t>
            </a:r>
            <a:r>
              <a:rPr lang="en-US" altLang="en-US" sz="2400" dirty="0" err="1" smtClean="0">
                <a:solidFill>
                  <a:srgbClr val="F2F2F2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2F2F2"/>
                </a:solidFill>
                <a:latin typeface="Times New Roman" panose="02020603050405020304" pitchFamily="18" charset="0"/>
              </a:rPr>
              <a:t>lý</a:t>
            </a:r>
            <a:r>
              <a:rPr lang="en-US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2F2F2"/>
                </a:solidFill>
                <a:latin typeface="Times New Roman" panose="02020603050405020304" pitchFamily="18" charset="0"/>
              </a:rPr>
              <a:t>Pytago</a:t>
            </a:r>
            <a:r>
              <a:rPr lang="en-US" altLang="en-US" sz="2400" dirty="0" smtClean="0">
                <a:solidFill>
                  <a:srgbClr val="F2F2F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2F2F2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srgbClr val="F2F2F2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F2F2F2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1" name="Text Box 34"/>
          <p:cNvSpPr txBox="1">
            <a:spLocks noChangeArrowheads="1"/>
          </p:cNvSpPr>
          <p:nvPr/>
        </p:nvSpPr>
        <p:spPr bwMode="auto">
          <a:xfrm>
            <a:off x="2409095" y="4270741"/>
            <a:ext cx="18935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400" baseline="300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 = 12</a:t>
            </a:r>
            <a:r>
              <a:rPr lang="en-US" altLang="en-US" sz="2400" baseline="300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+ x</a:t>
            </a:r>
            <a:r>
              <a:rPr lang="en-US" altLang="en-US" sz="2400" baseline="300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Text Box 34"/>
          <p:cNvSpPr txBox="1">
            <a:spLocks noChangeArrowheads="1"/>
          </p:cNvSpPr>
          <p:nvPr/>
        </p:nvSpPr>
        <p:spPr bwMode="auto">
          <a:xfrm>
            <a:off x="4015145" y="4305910"/>
            <a:ext cx="24794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= 12</a:t>
            </a:r>
            <a:r>
              <a:rPr lang="en-US" altLang="en-US" sz="2400" baseline="300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+ 9</a:t>
            </a:r>
            <a:r>
              <a:rPr lang="en-US" altLang="en-US" sz="2400" baseline="300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= 225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55570"/>
              </p:ext>
            </p:extLst>
          </p:nvPr>
        </p:nvGraphicFramePr>
        <p:xfrm>
          <a:off x="2479186" y="4716706"/>
          <a:ext cx="2103439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"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0" name="Object 156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186" y="4716706"/>
                        <a:ext cx="2103439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39"/>
          <p:cNvSpPr txBox="1">
            <a:spLocks noChangeArrowheads="1"/>
          </p:cNvSpPr>
          <p:nvPr/>
        </p:nvSpPr>
        <p:spPr bwMode="auto">
          <a:xfrm>
            <a:off x="2355852" y="5196872"/>
            <a:ext cx="29312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Font typeface="Wingdings 3" panose="05040102010807070707" pitchFamily="18" charset="2"/>
              <a:buChar char="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None/>
              <a:defRPr/>
            </a:pPr>
            <a:r>
              <a:rPr lang="en-US" altLang="en-US" sz="2400" dirty="0" err="1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: x = </a:t>
            </a:r>
            <a:r>
              <a:rPr lang="en-US" altLang="en-US" sz="2400" dirty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9</a:t>
            </a:r>
            <a:r>
              <a:rPr lang="en-US" altLang="en-US" sz="2400" dirty="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</a:rPr>
              <a:t>  ,  y = 15</a:t>
            </a:r>
            <a:endParaRPr lang="en-US" altLang="en-US" sz="24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7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  <p:bldP spid="45" grpId="0"/>
      <p:bldP spid="49" grpId="0"/>
      <p:bldP spid="51" grpId="0"/>
      <p:bldP spid="52" grpId="0"/>
      <p:bldP spid="5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MyPC\AppData\Local\Temp\PR\data\asimages\{8A5CB99B-78B1-4183-99D5-12AB6CCB1391}_36.png&quot;/&gt;&lt;left val=&quot;246&quot;/&gt;&lt;top val=&quot;47&quot;/&gt;&lt;width val=&quot;22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2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MyPC\AppData\Local\Temp\PR\data\asimages\{8A5CB99B-78B1-4183-99D5-12AB6CCB1391}_36.png&quot;/&gt;&lt;left val=&quot;246&quot;/&gt;&lt;top val=&quot;47&quot;/&gt;&lt;width val=&quot;22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2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MyPC\AppData\Local\Temp\PR\data\asimages\{8A5CB99B-78B1-4183-99D5-12AB6CCB1391}_36.png&quot;/&gt;&lt;left val=&quot;246&quot;/&gt;&lt;top val=&quot;47&quot;/&gt;&lt;width val=&quot;22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2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MyPC\AppData\Local\Temp\PR\data\asimages\{8A5CB99B-78B1-4183-99D5-12AB6CCB1391}_36.png&quot;/&gt;&lt;left val=&quot;246&quot;/&gt;&lt;top val=&quot;47&quot;/&gt;&lt;width val=&quot;22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2&quot;/&gt;&lt;/TableIndex&gt;&lt;/ShapeTextInfo&gt;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4F34B87B-9C7A-41AE-A6CB-48536223DFFD}"/>
    </a:ext>
  </a:extLst>
</a:theme>
</file>

<file path=ppt/theme/theme3.xml><?xml version="1.0" encoding="utf-8"?>
<a:theme xmlns:a="http://schemas.openxmlformats.org/drawingml/2006/main" name="5_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4F34B87B-9C7A-41AE-A6CB-48536223DFFD}"/>
    </a:ext>
  </a:extLst>
</a:theme>
</file>

<file path=ppt/theme/theme4.xml><?xml version="1.0" encoding="utf-8"?>
<a:theme xmlns:a="http://schemas.openxmlformats.org/drawingml/2006/main" name="7_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4F34B87B-9C7A-41AE-A6CB-48536223DFFD}"/>
    </a:ext>
  </a:extLst>
</a:theme>
</file>

<file path=ppt/theme/theme5.xml><?xml version="1.0" encoding="utf-8"?>
<a:theme xmlns:a="http://schemas.openxmlformats.org/drawingml/2006/main" name="8_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4F34B87B-9C7A-41AE-A6CB-48536223DFFD}"/>
    </a:ext>
  </a:extLst>
</a:theme>
</file>

<file path=ppt/theme/theme6.xml><?xml version="1.0" encoding="utf-8"?>
<a:theme xmlns:a="http://schemas.openxmlformats.org/drawingml/2006/main" name="9_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4F34B87B-9C7A-41AE-A6CB-48536223DFFD}"/>
    </a:ext>
  </a:extLst>
</a:theme>
</file>

<file path=ppt/theme/theme7.xml><?xml version="1.0" encoding="utf-8"?>
<a:theme xmlns:a="http://schemas.openxmlformats.org/drawingml/2006/main" name="10_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4F34B87B-9C7A-41AE-A6CB-48536223DFFD}"/>
    </a:ext>
  </a:extLst>
</a:theme>
</file>

<file path=ppt/theme/theme8.xml><?xml version="1.0" encoding="utf-8"?>
<a:theme xmlns:a="http://schemas.openxmlformats.org/drawingml/2006/main" name="11_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4F34B87B-9C7A-41AE-A6CB-48536223DFFD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1</TotalTime>
  <Words>593</Words>
  <Application>Microsoft Office PowerPoint</Application>
  <PresentationFormat>Custom</PresentationFormat>
  <Paragraphs>11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1_Office Theme</vt:lpstr>
      <vt:lpstr>2_Wisp</vt:lpstr>
      <vt:lpstr>5_Wisp</vt:lpstr>
      <vt:lpstr>7_Wisp</vt:lpstr>
      <vt:lpstr>8_Wisp</vt:lpstr>
      <vt:lpstr>9_Wisp</vt:lpstr>
      <vt:lpstr>10_Wisp</vt:lpstr>
      <vt:lpstr>11_Wisp</vt:lpstr>
      <vt:lpstr>Office Theme</vt:lpstr>
      <vt:lpstr>Equation</vt:lpstr>
      <vt:lpstr>Bitmap Image</vt:lpstr>
      <vt:lpstr>PHÒNG GIÁO DỤC - ĐÀO TẠO TRÀ CÚ</vt:lpstr>
      <vt:lpstr>PowerPoint Presentation</vt:lpstr>
      <vt:lpstr>Bài tập 1b/68 (SGK)</vt:lpstr>
      <vt:lpstr>PowerPoint Presentation</vt:lpstr>
      <vt:lpstr>       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iến</cp:lastModifiedBy>
  <cp:revision>122</cp:revision>
  <dcterms:created xsi:type="dcterms:W3CDTF">2021-09-17T21:11:01Z</dcterms:created>
  <dcterms:modified xsi:type="dcterms:W3CDTF">2021-10-21T03:27:04Z</dcterms:modified>
</cp:coreProperties>
</file>